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BC7F724" w14:textId="77777777" w:rsidR="00002E37" w:rsidRPr="00DB5305" w:rsidRDefault="00002E37" w:rsidP="00002E37">
      <w:pPr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DB5305">
        <w:rPr>
          <w:rFonts w:ascii="Times New Roman" w:hAnsi="Times New Roman" w:cs="Times New Roman"/>
          <w:b/>
          <w:bCs/>
          <w:sz w:val="28"/>
          <w:szCs w:val="28"/>
          <w:lang w:val="uk-UA"/>
        </w:rPr>
        <w:t>Лабораторна робота 1: Описові статистики та варіаційний аналіз</w:t>
      </w:r>
    </w:p>
    <w:p w14:paraId="71611F9A" w14:textId="77777777" w:rsidR="00002E37" w:rsidRPr="00DB5305" w:rsidRDefault="00002E37" w:rsidP="00002E3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B5305">
        <w:rPr>
          <w:rFonts w:ascii="Times New Roman" w:hAnsi="Times New Roman" w:cs="Times New Roman"/>
          <w:sz w:val="28"/>
          <w:szCs w:val="28"/>
          <w:lang w:val="uk-UA"/>
        </w:rPr>
        <w:t>Постановка за</w:t>
      </w:r>
      <w:r w:rsidR="009B1A1B">
        <w:rPr>
          <w:rFonts w:ascii="Times New Roman" w:hAnsi="Times New Roman" w:cs="Times New Roman"/>
          <w:sz w:val="28"/>
          <w:szCs w:val="28"/>
          <w:lang w:val="uk-UA"/>
        </w:rPr>
        <w:t>вдання</w:t>
      </w:r>
      <w:r w:rsidRPr="00DB5305">
        <w:rPr>
          <w:rFonts w:ascii="Times New Roman" w:hAnsi="Times New Roman" w:cs="Times New Roman"/>
          <w:sz w:val="28"/>
          <w:szCs w:val="28"/>
          <w:lang w:val="uk-UA"/>
        </w:rPr>
        <w:t xml:space="preserve">: Написати </w:t>
      </w:r>
      <w:r>
        <w:rPr>
          <w:rFonts w:ascii="Times New Roman" w:hAnsi="Times New Roman" w:cs="Times New Roman"/>
          <w:sz w:val="28"/>
          <w:szCs w:val="28"/>
          <w:lang w:val="uk-UA"/>
        </w:rPr>
        <w:t>ПЗ</w:t>
      </w:r>
      <w:r w:rsidRPr="00DB5305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>що</w:t>
      </w:r>
      <w:r w:rsidRPr="00DB5305">
        <w:rPr>
          <w:rFonts w:ascii="Times New Roman" w:hAnsi="Times New Roman" w:cs="Times New Roman"/>
          <w:sz w:val="28"/>
          <w:szCs w:val="28"/>
          <w:lang w:val="uk-UA"/>
        </w:rPr>
        <w:t xml:space="preserve"> дозволяє користувачу провести первинний статистичний аналіз даних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гідно варіанту </w:t>
      </w:r>
      <w:r w:rsidRPr="00DB5305">
        <w:rPr>
          <w:rFonts w:ascii="Times New Roman" w:hAnsi="Times New Roman" w:cs="Times New Roman"/>
          <w:sz w:val="28"/>
          <w:szCs w:val="28"/>
          <w:lang w:val="uk-UA"/>
        </w:rPr>
        <w:t>через реалізацію таких  процедур:</w:t>
      </w:r>
    </w:p>
    <w:p w14:paraId="36065D25" w14:textId="77777777" w:rsidR="00002E37" w:rsidRDefault="00002E37" w:rsidP="00002E37">
      <w:pPr>
        <w:numPr>
          <w:ilvl w:val="0"/>
          <w:numId w:val="1"/>
        </w:numPr>
        <w:tabs>
          <w:tab w:val="clear" w:pos="720"/>
          <w:tab w:val="num" w:pos="426"/>
        </w:tabs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передня обробка даних</w:t>
      </w:r>
      <w:r w:rsidR="009B1A1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D301435" w14:textId="77777777" w:rsidR="00002E37" w:rsidRPr="00DB5305" w:rsidRDefault="00002E37" w:rsidP="00002E37">
      <w:pPr>
        <w:numPr>
          <w:ilvl w:val="0"/>
          <w:numId w:val="1"/>
        </w:numPr>
        <w:tabs>
          <w:tab w:val="clear" w:pos="720"/>
          <w:tab w:val="num" w:pos="426"/>
        </w:tabs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DB5305">
        <w:rPr>
          <w:rFonts w:ascii="Times New Roman" w:hAnsi="Times New Roman" w:cs="Times New Roman"/>
          <w:sz w:val="28"/>
          <w:szCs w:val="28"/>
          <w:lang w:val="uk-UA"/>
        </w:rPr>
        <w:t>Формування варіаційного ряду</w:t>
      </w:r>
      <w:r w:rsidR="009B1A1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883FED6" w14:textId="323DC5AE" w:rsidR="00002E37" w:rsidRPr="00DB5305" w:rsidRDefault="00002E37" w:rsidP="00002E37">
      <w:pPr>
        <w:numPr>
          <w:ilvl w:val="0"/>
          <w:numId w:val="1"/>
        </w:numPr>
        <w:tabs>
          <w:tab w:val="clear" w:pos="720"/>
          <w:tab w:val="num" w:pos="426"/>
        </w:tabs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DB5305">
        <w:rPr>
          <w:rFonts w:ascii="Times New Roman" w:hAnsi="Times New Roman" w:cs="Times New Roman"/>
          <w:sz w:val="28"/>
          <w:szCs w:val="28"/>
          <w:lang w:val="uk-UA"/>
        </w:rPr>
        <w:t xml:space="preserve">Проведення </w:t>
      </w:r>
      <w:proofErr w:type="spellStart"/>
      <w:r w:rsidRPr="00DB5305">
        <w:rPr>
          <w:rFonts w:ascii="Times New Roman" w:hAnsi="Times New Roman" w:cs="Times New Roman"/>
          <w:sz w:val="28"/>
          <w:szCs w:val="28"/>
          <w:lang w:val="uk-UA"/>
        </w:rPr>
        <w:t>гістограмної</w:t>
      </w:r>
      <w:proofErr w:type="spellEnd"/>
      <w:r w:rsidRPr="00DB5305">
        <w:rPr>
          <w:rFonts w:ascii="Times New Roman" w:hAnsi="Times New Roman" w:cs="Times New Roman"/>
          <w:sz w:val="28"/>
          <w:szCs w:val="28"/>
          <w:lang w:val="uk-UA"/>
        </w:rPr>
        <w:t xml:space="preserve"> оцінк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DB5305">
        <w:rPr>
          <w:rFonts w:ascii="Times New Roman" w:hAnsi="Times New Roman" w:cs="Times New Roman"/>
          <w:sz w:val="28"/>
          <w:szCs w:val="28"/>
          <w:lang w:val="uk-UA"/>
        </w:rPr>
        <w:t>Передбачити можливість автоматичного та ручного вибору кількості класів для гістограми</w:t>
      </w:r>
      <w:r w:rsidR="009B1A1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214F4E">
        <w:rPr>
          <w:rFonts w:ascii="Times New Roman" w:hAnsi="Times New Roman" w:cs="Times New Roman"/>
          <w:sz w:val="28"/>
          <w:szCs w:val="28"/>
          <w:lang w:val="uk-UA"/>
        </w:rPr>
        <w:t xml:space="preserve"> Вивести кількість класів, крок розбиття, розмах та кількість даних.</w:t>
      </w:r>
    </w:p>
    <w:p w14:paraId="6AD41974" w14:textId="68FB560B" w:rsidR="00002E37" w:rsidRPr="00DB5305" w:rsidRDefault="00002E37" w:rsidP="00002E37">
      <w:pPr>
        <w:numPr>
          <w:ilvl w:val="0"/>
          <w:numId w:val="1"/>
        </w:numPr>
        <w:tabs>
          <w:tab w:val="clear" w:pos="720"/>
          <w:tab w:val="num" w:pos="426"/>
        </w:tabs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DB5305">
        <w:rPr>
          <w:rFonts w:ascii="Times New Roman" w:hAnsi="Times New Roman" w:cs="Times New Roman"/>
          <w:sz w:val="28"/>
          <w:szCs w:val="28"/>
          <w:lang w:val="uk-UA"/>
        </w:rPr>
        <w:t xml:space="preserve">Розрахунок </w:t>
      </w:r>
      <w:r w:rsidR="0008217C">
        <w:rPr>
          <w:rFonts w:ascii="Times New Roman" w:hAnsi="Times New Roman" w:cs="Times New Roman"/>
          <w:sz w:val="28"/>
          <w:szCs w:val="28"/>
          <w:lang w:val="uk-UA"/>
        </w:rPr>
        <w:t>точкових</w:t>
      </w:r>
      <w:r w:rsidRPr="00DB5305">
        <w:rPr>
          <w:rFonts w:ascii="Times New Roman" w:hAnsi="Times New Roman" w:cs="Times New Roman"/>
          <w:sz w:val="28"/>
          <w:szCs w:val="28"/>
          <w:lang w:val="uk-UA"/>
        </w:rPr>
        <w:t xml:space="preserve"> характеристик</w:t>
      </w:r>
      <w:r w:rsidR="0008217C">
        <w:rPr>
          <w:rFonts w:ascii="Times New Roman" w:hAnsi="Times New Roman" w:cs="Times New Roman"/>
          <w:sz w:val="28"/>
          <w:szCs w:val="28"/>
          <w:lang w:val="uk-UA"/>
        </w:rPr>
        <w:t xml:space="preserve"> (зсунені та незсунені)</w:t>
      </w:r>
      <w:r w:rsidRPr="00DB5305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</w:p>
    <w:p w14:paraId="65E15C71" w14:textId="77777777" w:rsidR="00002E37" w:rsidRPr="00DB5305" w:rsidRDefault="00002E37" w:rsidP="00214F4E">
      <w:pPr>
        <w:numPr>
          <w:ilvl w:val="1"/>
          <w:numId w:val="1"/>
        </w:numPr>
        <w:tabs>
          <w:tab w:val="num" w:pos="426"/>
        </w:tabs>
        <w:spacing w:line="276" w:lineRule="auto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DB5305">
        <w:rPr>
          <w:rFonts w:ascii="Times New Roman" w:hAnsi="Times New Roman" w:cs="Times New Roman"/>
          <w:sz w:val="28"/>
          <w:szCs w:val="28"/>
          <w:lang w:val="uk-UA"/>
        </w:rPr>
        <w:t>Середнє арифметичне</w:t>
      </w:r>
    </w:p>
    <w:p w14:paraId="11A44B12" w14:textId="77777777" w:rsidR="00002E37" w:rsidRPr="00DB5305" w:rsidRDefault="00002E37" w:rsidP="00214F4E">
      <w:pPr>
        <w:numPr>
          <w:ilvl w:val="1"/>
          <w:numId w:val="1"/>
        </w:numPr>
        <w:tabs>
          <w:tab w:val="num" w:pos="426"/>
        </w:tabs>
        <w:spacing w:line="276" w:lineRule="auto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DB5305">
        <w:rPr>
          <w:rFonts w:ascii="Times New Roman" w:hAnsi="Times New Roman" w:cs="Times New Roman"/>
          <w:sz w:val="28"/>
          <w:szCs w:val="28"/>
          <w:lang w:val="uk-UA"/>
        </w:rPr>
        <w:t>Середньоквадратичне відхилення</w:t>
      </w:r>
    </w:p>
    <w:p w14:paraId="66E0BA38" w14:textId="77777777" w:rsidR="00002E37" w:rsidRPr="00DB5305" w:rsidRDefault="00002E37" w:rsidP="00214F4E">
      <w:pPr>
        <w:numPr>
          <w:ilvl w:val="1"/>
          <w:numId w:val="1"/>
        </w:numPr>
        <w:tabs>
          <w:tab w:val="num" w:pos="426"/>
        </w:tabs>
        <w:spacing w:line="276" w:lineRule="auto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DB5305">
        <w:rPr>
          <w:rFonts w:ascii="Times New Roman" w:hAnsi="Times New Roman" w:cs="Times New Roman"/>
          <w:sz w:val="28"/>
          <w:szCs w:val="28"/>
          <w:lang w:val="uk-UA"/>
        </w:rPr>
        <w:t>Коефіцієнти асиметрії</w:t>
      </w:r>
    </w:p>
    <w:p w14:paraId="5654D786" w14:textId="77777777" w:rsidR="00002E37" w:rsidRPr="00DB5305" w:rsidRDefault="00002E37" w:rsidP="00214F4E">
      <w:pPr>
        <w:numPr>
          <w:ilvl w:val="1"/>
          <w:numId w:val="1"/>
        </w:numPr>
        <w:tabs>
          <w:tab w:val="num" w:pos="426"/>
        </w:tabs>
        <w:spacing w:line="276" w:lineRule="auto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DB5305">
        <w:rPr>
          <w:rFonts w:ascii="Times New Roman" w:hAnsi="Times New Roman" w:cs="Times New Roman"/>
          <w:sz w:val="28"/>
          <w:szCs w:val="28"/>
          <w:lang w:val="uk-UA"/>
        </w:rPr>
        <w:t>Ексцес</w:t>
      </w:r>
    </w:p>
    <w:p w14:paraId="0FDD2013" w14:textId="77777777" w:rsidR="00002E37" w:rsidRPr="00DB5305" w:rsidRDefault="00002E37" w:rsidP="00214F4E">
      <w:pPr>
        <w:numPr>
          <w:ilvl w:val="1"/>
          <w:numId w:val="1"/>
        </w:numPr>
        <w:tabs>
          <w:tab w:val="num" w:pos="426"/>
        </w:tabs>
        <w:spacing w:line="276" w:lineRule="auto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DB5305">
        <w:rPr>
          <w:rFonts w:ascii="Times New Roman" w:hAnsi="Times New Roman" w:cs="Times New Roman"/>
          <w:sz w:val="28"/>
          <w:szCs w:val="28"/>
          <w:lang w:val="uk-UA"/>
        </w:rPr>
        <w:t>Контрексцес</w:t>
      </w:r>
      <w:proofErr w:type="spellEnd"/>
    </w:p>
    <w:p w14:paraId="31243E10" w14:textId="549317DF" w:rsidR="00002E37" w:rsidRDefault="00002E37" w:rsidP="00214F4E">
      <w:pPr>
        <w:numPr>
          <w:ilvl w:val="1"/>
          <w:numId w:val="1"/>
        </w:numPr>
        <w:tabs>
          <w:tab w:val="num" w:pos="426"/>
        </w:tabs>
        <w:spacing w:line="276" w:lineRule="auto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DB5305">
        <w:rPr>
          <w:rFonts w:ascii="Times New Roman" w:hAnsi="Times New Roman" w:cs="Times New Roman"/>
          <w:sz w:val="28"/>
          <w:szCs w:val="28"/>
          <w:lang w:val="uk-UA"/>
        </w:rPr>
        <w:t xml:space="preserve">Варіація </w:t>
      </w:r>
      <w:proofErr w:type="spellStart"/>
      <w:r w:rsidRPr="00DB5305">
        <w:rPr>
          <w:rFonts w:ascii="Times New Roman" w:hAnsi="Times New Roman" w:cs="Times New Roman"/>
          <w:sz w:val="28"/>
          <w:szCs w:val="28"/>
          <w:lang w:val="uk-UA"/>
        </w:rPr>
        <w:t>Пірсона</w:t>
      </w:r>
      <w:proofErr w:type="spellEnd"/>
      <w:r w:rsidR="0008217C">
        <w:rPr>
          <w:rFonts w:ascii="Times New Roman" w:hAnsi="Times New Roman" w:cs="Times New Roman"/>
          <w:sz w:val="28"/>
          <w:szCs w:val="28"/>
          <w:lang w:val="uk-UA"/>
        </w:rPr>
        <w:t>, непараметричний коефіцієнт варіації.</w:t>
      </w:r>
    </w:p>
    <w:p w14:paraId="7EE6E7E7" w14:textId="2403FDBA" w:rsidR="0008217C" w:rsidRPr="0008217C" w:rsidRDefault="0008217C" w:rsidP="00214F4E">
      <w:pPr>
        <w:numPr>
          <w:ilvl w:val="1"/>
          <w:numId w:val="1"/>
        </w:numPr>
        <w:tabs>
          <w:tab w:val="num" w:pos="426"/>
        </w:tabs>
        <w:spacing w:line="276" w:lineRule="auto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AD</w:t>
      </w:r>
    </w:p>
    <w:p w14:paraId="7CC7902A" w14:textId="10468A2B" w:rsidR="0008217C" w:rsidRPr="00DB5305" w:rsidRDefault="0008217C" w:rsidP="00214F4E">
      <w:pPr>
        <w:numPr>
          <w:ilvl w:val="1"/>
          <w:numId w:val="1"/>
        </w:numPr>
        <w:tabs>
          <w:tab w:val="num" w:pos="426"/>
        </w:tabs>
        <w:spacing w:line="276" w:lineRule="auto"/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ED</w:t>
      </w:r>
    </w:p>
    <w:p w14:paraId="566DB863" w14:textId="77777777" w:rsidR="00002E37" w:rsidRDefault="00002E37" w:rsidP="00002E37">
      <w:pPr>
        <w:pStyle w:val="a3"/>
        <w:numPr>
          <w:ilvl w:val="0"/>
          <w:numId w:val="1"/>
        </w:numPr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002E37">
        <w:rPr>
          <w:rFonts w:ascii="Times New Roman" w:hAnsi="Times New Roman" w:cs="Times New Roman"/>
          <w:sz w:val="28"/>
          <w:szCs w:val="28"/>
          <w:lang w:val="uk-UA"/>
        </w:rPr>
        <w:t>Розрахунок довірчих інтервалів для всіх характеристик. Забезпечити виведення результатів з відповідною точністю (точність задає користувач)</w:t>
      </w:r>
      <w:r w:rsidR="009B1A1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41BCCBC0" w14:textId="08F2F766" w:rsidR="0008217C" w:rsidRDefault="0008217C" w:rsidP="00002E37">
      <w:pPr>
        <w:pStyle w:val="a3"/>
        <w:numPr>
          <w:ilvl w:val="0"/>
          <w:numId w:val="1"/>
        </w:numPr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едагування даних (стандартизація, </w:t>
      </w:r>
      <w:r w:rsidR="00214F4E">
        <w:rPr>
          <w:rFonts w:ascii="Times New Roman" w:hAnsi="Times New Roman" w:cs="Times New Roman"/>
          <w:sz w:val="28"/>
          <w:szCs w:val="28"/>
          <w:lang w:val="uk-UA"/>
        </w:rPr>
        <w:t>логарифмув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зсув, вилучення аномальних даних) </w:t>
      </w:r>
    </w:p>
    <w:p w14:paraId="02ABB2F0" w14:textId="23CE00BB" w:rsidR="0008217C" w:rsidRPr="00002E37" w:rsidRDefault="0008217C" w:rsidP="00002E37">
      <w:pPr>
        <w:pStyle w:val="a3"/>
        <w:numPr>
          <w:ilvl w:val="0"/>
          <w:numId w:val="1"/>
        </w:numPr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будова функції розподілу</w:t>
      </w:r>
    </w:p>
    <w:p w14:paraId="4A47A03B" w14:textId="77777777" w:rsidR="00002E37" w:rsidRDefault="00002E37" w:rsidP="00002E37">
      <w:pPr>
        <w:numPr>
          <w:ilvl w:val="0"/>
          <w:numId w:val="1"/>
        </w:numPr>
        <w:tabs>
          <w:tab w:val="clear" w:pos="720"/>
          <w:tab w:val="num" w:pos="426"/>
        </w:tabs>
        <w:ind w:left="0"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DB5305">
        <w:rPr>
          <w:rFonts w:ascii="Times New Roman" w:hAnsi="Times New Roman" w:cs="Times New Roman"/>
          <w:sz w:val="28"/>
          <w:szCs w:val="28"/>
          <w:lang w:val="uk-UA"/>
        </w:rPr>
        <w:t>Візуалізація результатів</w:t>
      </w:r>
      <w:r w:rsidR="009B1A1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8DAD159" w14:textId="77777777" w:rsidR="009B1A1B" w:rsidRDefault="009B1A1B" w:rsidP="009B1A1B">
      <w:pPr>
        <w:ind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писати звіт до лабораторної роботи, що містить теоретичні відомості, приклади роботи ПЗ, висновки. Захистити лабораторну роботу.</w:t>
      </w:r>
    </w:p>
    <w:p w14:paraId="131C8FB4" w14:textId="6E9A2CD9" w:rsidR="00FC791B" w:rsidRPr="00FC791B" w:rsidRDefault="00FC791B" w:rsidP="009B1A1B">
      <w:pPr>
        <w:ind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аріант обирається за формулою </w:t>
      </w:r>
      <w:r w:rsidRPr="00FC791B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080" w:dyaOrig="300" w14:anchorId="49A149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4pt;height:15pt" o:ole="">
            <v:imagedata r:id="rId5" o:title=""/>
          </v:shape>
          <o:OLEObject Type="Embed" ProgID="Equation.DSMT4" ShapeID="_x0000_i1027" DrawAspect="Content" ObjectID="_1800178437" r:id="rId6"/>
        </w:object>
      </w:r>
      <w:r w:rsidRPr="00FC791B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FC791B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420" w:dyaOrig="300" w14:anchorId="1DE2BC99">
          <v:shape id="_x0000_i1030" type="#_x0000_t75" style="width:21pt;height:15pt" o:ole="">
            <v:imagedata r:id="rId7" o:title=""/>
          </v:shape>
          <o:OLEObject Type="Embed" ProgID="Equation.DSMT4" ShapeID="_x0000_i1030" DrawAspect="Content" ObjectID="_1800178438" r:id="rId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номер в списку підгрупи</w:t>
      </w:r>
    </w:p>
    <w:p w14:paraId="6723A928" w14:textId="77777777" w:rsidR="00FC791B" w:rsidRDefault="00FC791B" w:rsidP="00214F4E">
      <w:pPr>
        <w:spacing w:after="160" w:line="259" w:lineRule="auto"/>
        <w:ind w:firstLine="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14:paraId="2795B782" w14:textId="77777777" w:rsidR="00FC791B" w:rsidRDefault="00FC791B" w:rsidP="00214F4E">
      <w:pPr>
        <w:spacing w:after="160" w:line="259" w:lineRule="auto"/>
        <w:ind w:firstLine="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14:paraId="254A4E32" w14:textId="35ADC367" w:rsidR="00214F4E" w:rsidRPr="00FC791B" w:rsidRDefault="00214F4E" w:rsidP="00FC791B">
      <w:pPr>
        <w:spacing w:after="160" w:line="259" w:lineRule="auto"/>
        <w:ind w:firstLine="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214F4E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Загальні вимоги до програми</w:t>
      </w:r>
    </w:p>
    <w:p w14:paraId="0EF8581E" w14:textId="77777777" w:rsidR="00214F4E" w:rsidRDefault="00214F4E" w:rsidP="00214F4E">
      <w:pPr>
        <w:spacing w:after="160" w:line="259" w:lineRule="auto"/>
        <w:ind w:firstLine="567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 w:rsidRPr="00214F4E">
        <w:rPr>
          <w:rFonts w:ascii="Times New Roman" w:hAnsi="Times New Roman" w:cs="Times New Roman"/>
          <w:sz w:val="28"/>
          <w:szCs w:val="28"/>
          <w:lang w:val="uk-UA"/>
        </w:rPr>
        <w:t>1. Програма повинна бути незалежна від даних. Вхідний файл має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14F4E">
        <w:rPr>
          <w:rFonts w:ascii="Times New Roman" w:hAnsi="Times New Roman" w:cs="Times New Roman"/>
          <w:sz w:val="28"/>
          <w:szCs w:val="28"/>
          <w:lang w:val="uk-UA"/>
        </w:rPr>
        <w:t>обиратися в діалозі з користувачем. Передбачається, що вхідні дані знаходятьс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14F4E">
        <w:rPr>
          <w:rFonts w:ascii="Times New Roman" w:hAnsi="Times New Roman" w:cs="Times New Roman"/>
          <w:sz w:val="28"/>
          <w:szCs w:val="28"/>
          <w:lang w:val="uk-UA"/>
        </w:rPr>
        <w:t>в текстовому файлі, обсяг даних не відомий. Потрібно забезпечити можливіст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14F4E">
        <w:rPr>
          <w:rFonts w:ascii="Times New Roman" w:hAnsi="Times New Roman" w:cs="Times New Roman"/>
          <w:sz w:val="28"/>
          <w:szCs w:val="28"/>
          <w:lang w:val="uk-UA"/>
        </w:rPr>
        <w:t>модифікації та збереження даних.</w:t>
      </w:r>
    </w:p>
    <w:p w14:paraId="75C8F1E6" w14:textId="77777777" w:rsidR="00214F4E" w:rsidRDefault="00214F4E" w:rsidP="00214F4E">
      <w:pPr>
        <w:spacing w:after="160" w:line="259" w:lineRule="auto"/>
        <w:ind w:firstLine="567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 w:rsidRPr="00214F4E">
        <w:rPr>
          <w:rFonts w:ascii="Times New Roman" w:hAnsi="Times New Roman" w:cs="Times New Roman"/>
          <w:sz w:val="28"/>
          <w:szCs w:val="28"/>
          <w:lang w:val="uk-UA"/>
        </w:rPr>
        <w:t>2. Слід уможливити перетворення даних (логарифмування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14F4E">
        <w:rPr>
          <w:rFonts w:ascii="Times New Roman" w:hAnsi="Times New Roman" w:cs="Times New Roman"/>
          <w:sz w:val="28"/>
          <w:szCs w:val="28"/>
          <w:lang w:val="uk-UA"/>
        </w:rPr>
        <w:t>стандартизація, зсув).</w:t>
      </w:r>
    </w:p>
    <w:p w14:paraId="4E24AA95" w14:textId="269FA805" w:rsidR="00214F4E" w:rsidRPr="00214F4E" w:rsidRDefault="00214F4E" w:rsidP="00214F4E">
      <w:pPr>
        <w:spacing w:after="160" w:line="259" w:lineRule="auto"/>
        <w:ind w:firstLine="567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 w:rsidRPr="00214F4E">
        <w:rPr>
          <w:rFonts w:ascii="Times New Roman" w:hAnsi="Times New Roman" w:cs="Times New Roman"/>
          <w:sz w:val="28"/>
          <w:szCs w:val="28"/>
          <w:lang w:val="uk-UA"/>
        </w:rPr>
        <w:t>3. Після перетворення або вилучення аномальних значень користувач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14F4E">
        <w:rPr>
          <w:rFonts w:ascii="Times New Roman" w:hAnsi="Times New Roman" w:cs="Times New Roman"/>
          <w:sz w:val="28"/>
          <w:szCs w:val="28"/>
          <w:lang w:val="uk-UA"/>
        </w:rPr>
        <w:t>повинен мати можливість повернутися до початкових даних.</w:t>
      </w:r>
    </w:p>
    <w:p w14:paraId="418A40A2" w14:textId="084BAC03" w:rsidR="00214F4E" w:rsidRPr="00214F4E" w:rsidRDefault="00214F4E" w:rsidP="00214F4E">
      <w:pPr>
        <w:spacing w:after="160" w:line="259" w:lineRule="auto"/>
        <w:ind w:firstLine="567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 w:rsidRPr="00214F4E">
        <w:rPr>
          <w:rFonts w:ascii="Times New Roman" w:hAnsi="Times New Roman" w:cs="Times New Roman"/>
          <w:sz w:val="28"/>
          <w:szCs w:val="28"/>
          <w:lang w:val="uk-UA"/>
        </w:rPr>
        <w:t>4. Необхідно нанести на одну площину з гістограмою графік статистичної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14F4E">
        <w:rPr>
          <w:rFonts w:ascii="Times New Roman" w:hAnsi="Times New Roman" w:cs="Times New Roman"/>
          <w:sz w:val="28"/>
          <w:szCs w:val="28"/>
          <w:lang w:val="uk-UA"/>
        </w:rPr>
        <w:t xml:space="preserve">функції щільності, а на площину з графіком емпіричної функції розподілу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14F4E">
        <w:rPr>
          <w:rFonts w:ascii="Times New Roman" w:hAnsi="Times New Roman" w:cs="Times New Roman"/>
          <w:sz w:val="28"/>
          <w:szCs w:val="28"/>
          <w:lang w:val="uk-UA"/>
        </w:rPr>
        <w:t>графік статистичної функції розподілу разом із її довірчими інтервалами.</w:t>
      </w:r>
    </w:p>
    <w:p w14:paraId="7152E792" w14:textId="77777777" w:rsidR="00214F4E" w:rsidRDefault="00214F4E" w:rsidP="00214F4E">
      <w:pPr>
        <w:spacing w:after="160" w:line="259" w:lineRule="auto"/>
        <w:ind w:firstLine="567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 w:rsidRPr="00214F4E">
        <w:rPr>
          <w:rFonts w:ascii="Times New Roman" w:hAnsi="Times New Roman" w:cs="Times New Roman"/>
          <w:sz w:val="28"/>
          <w:szCs w:val="28"/>
          <w:lang w:val="uk-UA"/>
        </w:rPr>
        <w:t>5. Результатом використання критерію згоди повинні бути як проміжні</w:t>
      </w:r>
    </w:p>
    <w:p w14:paraId="15918B6F" w14:textId="27DF057B" w:rsidR="00214F4E" w:rsidRPr="00214F4E" w:rsidRDefault="00214F4E" w:rsidP="00214F4E">
      <w:pPr>
        <w:spacing w:after="160" w:line="259" w:lineRule="auto"/>
        <w:ind w:firstLine="567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 w:rsidRPr="00214F4E">
        <w:rPr>
          <w:rFonts w:ascii="Times New Roman" w:hAnsi="Times New Roman" w:cs="Times New Roman"/>
          <w:sz w:val="28"/>
          <w:szCs w:val="28"/>
          <w:lang w:val="uk-UA"/>
        </w:rPr>
        <w:t>результати (статистика критерію та її критичне значення), так і висновок (чи є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14F4E">
        <w:rPr>
          <w:rFonts w:ascii="Times New Roman" w:hAnsi="Times New Roman" w:cs="Times New Roman"/>
          <w:sz w:val="28"/>
          <w:szCs w:val="28"/>
          <w:lang w:val="uk-UA"/>
        </w:rPr>
        <w:t>відтворення розподілу достовірне).</w:t>
      </w:r>
    </w:p>
    <w:p w14:paraId="66063D46" w14:textId="491125D4" w:rsidR="00214F4E" w:rsidRPr="00214F4E" w:rsidRDefault="00214F4E" w:rsidP="00214F4E">
      <w:pPr>
        <w:spacing w:after="160" w:line="259" w:lineRule="auto"/>
        <w:ind w:firstLine="567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 w:rsidRPr="00214F4E">
        <w:rPr>
          <w:rFonts w:ascii="Times New Roman" w:hAnsi="Times New Roman" w:cs="Times New Roman"/>
          <w:sz w:val="28"/>
          <w:szCs w:val="28"/>
          <w:lang w:val="uk-UA"/>
        </w:rPr>
        <w:t>6. Результати виконання всіх обчислень мають виводитись у вигляд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14F4E">
        <w:rPr>
          <w:rFonts w:ascii="Times New Roman" w:hAnsi="Times New Roman" w:cs="Times New Roman"/>
          <w:sz w:val="28"/>
          <w:szCs w:val="28"/>
          <w:lang w:val="uk-UA"/>
        </w:rPr>
        <w:t>таблиць, графіків і текстових коментарів.</w:t>
      </w:r>
    </w:p>
    <w:p w14:paraId="259DE3E2" w14:textId="39D50ACB" w:rsidR="00214F4E" w:rsidRPr="00214F4E" w:rsidRDefault="00214F4E" w:rsidP="00214F4E">
      <w:pPr>
        <w:spacing w:after="160" w:line="259" w:lineRule="auto"/>
        <w:ind w:firstLine="567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 w:rsidRPr="00214F4E">
        <w:rPr>
          <w:rFonts w:ascii="Times New Roman" w:hAnsi="Times New Roman" w:cs="Times New Roman"/>
          <w:sz w:val="28"/>
          <w:szCs w:val="28"/>
          <w:lang w:val="uk-UA"/>
        </w:rPr>
        <w:t>7. Для кожного графіка слід виконати автоматичне масштабування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14F4E">
        <w:rPr>
          <w:rFonts w:ascii="Times New Roman" w:hAnsi="Times New Roman" w:cs="Times New Roman"/>
          <w:sz w:val="28"/>
          <w:szCs w:val="28"/>
          <w:lang w:val="uk-UA"/>
        </w:rPr>
        <w:t>зобразити шкалу й показати одиниці виміру.</w:t>
      </w:r>
    </w:p>
    <w:p w14:paraId="353C16E4" w14:textId="77777777" w:rsidR="00214F4E" w:rsidRPr="00214F4E" w:rsidRDefault="00214F4E" w:rsidP="00214F4E">
      <w:pPr>
        <w:spacing w:after="160" w:line="259" w:lineRule="auto"/>
        <w:ind w:firstLine="567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 w:rsidRPr="00214F4E">
        <w:rPr>
          <w:rFonts w:ascii="Times New Roman" w:hAnsi="Times New Roman" w:cs="Times New Roman"/>
          <w:sz w:val="28"/>
          <w:szCs w:val="28"/>
          <w:lang w:val="uk-UA"/>
        </w:rPr>
        <w:t>8. Відображення результатів повинне відповідати точності обчислень.</w:t>
      </w:r>
    </w:p>
    <w:p w14:paraId="5D46EEBC" w14:textId="77777777" w:rsidR="00214F4E" w:rsidRPr="00214F4E" w:rsidRDefault="00214F4E" w:rsidP="00214F4E">
      <w:pPr>
        <w:spacing w:after="160" w:line="259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uk-UA"/>
        </w:rPr>
      </w:pPr>
    </w:p>
    <w:p w14:paraId="05418E33" w14:textId="77777777" w:rsidR="00214F4E" w:rsidRPr="00214F4E" w:rsidRDefault="00214F4E" w:rsidP="00214F4E">
      <w:pPr>
        <w:spacing w:after="160" w:line="259" w:lineRule="auto"/>
        <w:ind w:firstLine="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214F4E">
        <w:rPr>
          <w:rFonts w:ascii="Times New Roman" w:hAnsi="Times New Roman" w:cs="Times New Roman"/>
          <w:b/>
          <w:bCs/>
          <w:sz w:val="28"/>
          <w:szCs w:val="28"/>
          <w:lang w:val="uk-UA"/>
        </w:rPr>
        <w:t>Загальні вимоги до звіту</w:t>
      </w:r>
    </w:p>
    <w:p w14:paraId="3EF8DD38" w14:textId="77777777" w:rsidR="00214F4E" w:rsidRPr="00214F4E" w:rsidRDefault="00214F4E" w:rsidP="00214F4E">
      <w:pPr>
        <w:spacing w:after="160" w:line="259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 w:rsidRPr="00214F4E">
        <w:rPr>
          <w:rFonts w:ascii="Times New Roman" w:hAnsi="Times New Roman" w:cs="Times New Roman"/>
          <w:sz w:val="28"/>
          <w:szCs w:val="28"/>
          <w:lang w:val="uk-UA"/>
        </w:rPr>
        <w:t>Звіт із лабораторної роботи складається з таких частин:</w:t>
      </w:r>
    </w:p>
    <w:p w14:paraId="6C4B8B00" w14:textId="77777777" w:rsidR="00214F4E" w:rsidRPr="00214F4E" w:rsidRDefault="00214F4E" w:rsidP="00214F4E">
      <w:pPr>
        <w:spacing w:after="160" w:line="259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 w:rsidRPr="00214F4E">
        <w:rPr>
          <w:rFonts w:ascii="Times New Roman" w:hAnsi="Times New Roman" w:cs="Times New Roman"/>
          <w:sz w:val="28"/>
          <w:szCs w:val="28"/>
          <w:lang w:val="uk-UA"/>
        </w:rPr>
        <w:t>1. Постановка задачі.</w:t>
      </w:r>
    </w:p>
    <w:p w14:paraId="29208127" w14:textId="77777777" w:rsidR="00214F4E" w:rsidRPr="00214F4E" w:rsidRDefault="00214F4E" w:rsidP="00214F4E">
      <w:pPr>
        <w:spacing w:after="160" w:line="259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 w:rsidRPr="00214F4E">
        <w:rPr>
          <w:rFonts w:ascii="Times New Roman" w:hAnsi="Times New Roman" w:cs="Times New Roman"/>
          <w:sz w:val="28"/>
          <w:szCs w:val="28"/>
          <w:lang w:val="uk-UA"/>
        </w:rPr>
        <w:t>2. Теоретична частина.</w:t>
      </w:r>
    </w:p>
    <w:p w14:paraId="1312E6C8" w14:textId="3066E8A1" w:rsidR="00214F4E" w:rsidRPr="00214F4E" w:rsidRDefault="00214F4E" w:rsidP="00214F4E">
      <w:pPr>
        <w:spacing w:after="160" w:line="259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 w:rsidRPr="00214F4E">
        <w:rPr>
          <w:rFonts w:ascii="Times New Roman" w:hAnsi="Times New Roman" w:cs="Times New Roman"/>
          <w:sz w:val="28"/>
          <w:szCs w:val="28"/>
          <w:lang w:val="uk-UA"/>
        </w:rPr>
        <w:t>3. Опис програми (програмні модулі, основні об’єкти, схема взаємодії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14F4E">
        <w:rPr>
          <w:rFonts w:ascii="Times New Roman" w:hAnsi="Times New Roman" w:cs="Times New Roman"/>
          <w:sz w:val="28"/>
          <w:szCs w:val="28"/>
          <w:lang w:val="uk-UA"/>
        </w:rPr>
        <w:t>модулів, інтерфейс, порядок роботи з програмою, опис формату вхідних даних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14F4E">
        <w:rPr>
          <w:rFonts w:ascii="Times New Roman" w:hAnsi="Times New Roman" w:cs="Times New Roman"/>
          <w:sz w:val="28"/>
          <w:szCs w:val="28"/>
          <w:lang w:val="uk-UA"/>
        </w:rPr>
        <w:t>та додаткових можливостей програми).</w:t>
      </w:r>
    </w:p>
    <w:p w14:paraId="58378B15" w14:textId="0362A89A" w:rsidR="00214F4E" w:rsidRPr="00214F4E" w:rsidRDefault="00214F4E" w:rsidP="00214F4E">
      <w:pPr>
        <w:spacing w:after="160" w:line="259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 w:rsidRPr="00214F4E">
        <w:rPr>
          <w:rFonts w:ascii="Times New Roman" w:hAnsi="Times New Roman" w:cs="Times New Roman"/>
          <w:sz w:val="28"/>
          <w:szCs w:val="28"/>
          <w:lang w:val="uk-UA"/>
        </w:rPr>
        <w:t>4. Реалізація (вхідні дані повністю, вихідні результати у вигляді графіків 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14F4E">
        <w:rPr>
          <w:rFonts w:ascii="Times New Roman" w:hAnsi="Times New Roman" w:cs="Times New Roman"/>
          <w:sz w:val="28"/>
          <w:szCs w:val="28"/>
          <w:lang w:val="uk-UA"/>
        </w:rPr>
        <w:t>таблиць, коментарі та пояснення щодо отриманих результатів).</w:t>
      </w:r>
    </w:p>
    <w:p w14:paraId="65DF7B3E" w14:textId="77777777" w:rsidR="00214F4E" w:rsidRPr="00214F4E" w:rsidRDefault="00214F4E" w:rsidP="00214F4E">
      <w:pPr>
        <w:spacing w:after="160" w:line="259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 w:rsidRPr="00214F4E">
        <w:rPr>
          <w:rFonts w:ascii="Times New Roman" w:hAnsi="Times New Roman" w:cs="Times New Roman"/>
          <w:sz w:val="28"/>
          <w:szCs w:val="28"/>
          <w:lang w:val="uk-UA"/>
        </w:rPr>
        <w:t>5. Висновки.</w:t>
      </w:r>
    </w:p>
    <w:p w14:paraId="763C63B7" w14:textId="4987F8D4" w:rsidR="00214F4E" w:rsidRDefault="00214F4E" w:rsidP="00214F4E">
      <w:pPr>
        <w:spacing w:after="160" w:line="259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 w:rsidRPr="00214F4E">
        <w:rPr>
          <w:rFonts w:ascii="Times New Roman" w:hAnsi="Times New Roman" w:cs="Times New Roman"/>
          <w:sz w:val="28"/>
          <w:szCs w:val="28"/>
          <w:lang w:val="uk-UA"/>
        </w:rPr>
        <w:t>Звіт здається в письмовій формі українською мовою.</w:t>
      </w:r>
    </w:p>
    <w:p w14:paraId="1C88FAE4" w14:textId="77777777" w:rsidR="00214F4E" w:rsidRDefault="00214F4E" w:rsidP="00002E37">
      <w:pPr>
        <w:ind w:left="1134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14:paraId="02BABDC4" w14:textId="77777777" w:rsidR="00214F4E" w:rsidRDefault="00214F4E" w:rsidP="00002E37">
      <w:pPr>
        <w:ind w:left="1134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14:paraId="75A3F4B9" w14:textId="4E0DCE93" w:rsidR="005F1BFB" w:rsidRDefault="005F1BFB" w:rsidP="00002E37">
      <w:pPr>
        <w:ind w:left="1134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Варіант 1</w:t>
      </w:r>
      <w:r w:rsidR="00D87019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87019">
        <w:rPr>
          <w:rFonts w:ascii="Times New Roman" w:hAnsi="Times New Roman" w:cs="Times New Roman"/>
          <w:sz w:val="28"/>
          <w:szCs w:val="28"/>
          <w:lang w:val="uk-UA"/>
        </w:rPr>
        <w:t xml:space="preserve">Робота </w:t>
      </w:r>
      <w:r w:rsidR="00D87019">
        <w:rPr>
          <w:rFonts w:ascii="Times New Roman" w:hAnsi="Times New Roman" w:cs="Times New Roman"/>
          <w:sz w:val="28"/>
          <w:szCs w:val="28"/>
          <w:lang w:val="en-US"/>
        </w:rPr>
        <w:t>call</w:t>
      </w:r>
      <w:r>
        <w:rPr>
          <w:rFonts w:ascii="Times New Roman" w:hAnsi="Times New Roman" w:cs="Times New Roman"/>
          <w:sz w:val="28"/>
          <w:szCs w:val="28"/>
          <w:lang w:val="uk-UA"/>
        </w:rPr>
        <w:t>-центр</w:t>
      </w:r>
      <w:r w:rsidR="00D87019">
        <w:rPr>
          <w:rFonts w:ascii="Times New Roman" w:hAnsi="Times New Roman" w:cs="Times New Roman"/>
          <w:sz w:val="28"/>
          <w:szCs w:val="28"/>
          <w:lang w:val="uk-UA"/>
        </w:rPr>
        <w:t>у.</w:t>
      </w:r>
    </w:p>
    <w:p w14:paraId="2DF0522C" w14:textId="77777777" w:rsidR="005F1BFB" w:rsidRPr="001F3667" w:rsidRDefault="005F1BFB" w:rsidP="001F366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08217C">
        <w:rPr>
          <w:rFonts w:ascii="Times New Roman" w:hAnsi="Times New Roman" w:cs="Times New Roman"/>
          <w:sz w:val="24"/>
          <w:szCs w:val="24"/>
          <w:lang w:val="uk-UA"/>
        </w:rPr>
        <w:t xml:space="preserve">Компанія, що надає послуги технічної підтримки, вирішила оптимізувати роботу свого </w:t>
      </w:r>
      <w:proofErr w:type="spellStart"/>
      <w:r w:rsidRPr="0008217C">
        <w:rPr>
          <w:rFonts w:ascii="Times New Roman" w:hAnsi="Times New Roman" w:cs="Times New Roman"/>
          <w:sz w:val="24"/>
          <w:szCs w:val="24"/>
          <w:lang w:val="uk-UA"/>
        </w:rPr>
        <w:t>кол</w:t>
      </w:r>
      <w:proofErr w:type="spellEnd"/>
      <w:r w:rsidRPr="0008217C">
        <w:rPr>
          <w:rFonts w:ascii="Times New Roman" w:hAnsi="Times New Roman" w:cs="Times New Roman"/>
          <w:sz w:val="24"/>
          <w:szCs w:val="24"/>
          <w:lang w:val="uk-UA"/>
        </w:rPr>
        <w:t xml:space="preserve">-центру.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Основна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мета —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зменшити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час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очікування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клієнтів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на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відповідь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оператора. Для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цього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менеджер з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аналітики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попросив стажера (студента) провести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аналіз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часу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очікування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клієнтів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на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лінії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використовуючи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дані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зібрані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за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допомогою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системи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моніторингу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кол-центру.</w:t>
      </w:r>
    </w:p>
    <w:p w14:paraId="778D2A4A" w14:textId="77777777" w:rsidR="005F1BFB" w:rsidRPr="001F3667" w:rsidRDefault="005F1BFB" w:rsidP="001F366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F3667">
        <w:rPr>
          <w:rFonts w:ascii="Times New Roman" w:hAnsi="Times New Roman" w:cs="Times New Roman"/>
          <w:sz w:val="24"/>
          <w:szCs w:val="24"/>
        </w:rPr>
        <w:t xml:space="preserve">Стажер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отримав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доступ до "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сирих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"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даних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із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системи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запису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дзвінків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Кожен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запис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містив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час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дзвінка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клієнта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і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тривалість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очікування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на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з'єднання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з оператором.</w:t>
      </w:r>
    </w:p>
    <w:p w14:paraId="7D9C3D95" w14:textId="77777777" w:rsidR="001F3667" w:rsidRPr="001F3667" w:rsidRDefault="001F3667" w:rsidP="00D625FD">
      <w:pPr>
        <w:numPr>
          <w:ilvl w:val="1"/>
          <w:numId w:val="5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 xml:space="preserve">Джерело даних: 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с</w:t>
      </w: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истема автоматичного розподілу дзвінків (</w:t>
      </w:r>
      <w:proofErr w:type="spellStart"/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Automatic</w:t>
      </w:r>
      <w:proofErr w:type="spellEnd"/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</w:t>
      </w:r>
      <w:proofErr w:type="spellStart"/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Call</w:t>
      </w:r>
      <w:proofErr w:type="spellEnd"/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</w:t>
      </w:r>
      <w:proofErr w:type="spellStart"/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Distribution</w:t>
      </w:r>
      <w:proofErr w:type="spellEnd"/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, ACD), яка фіксує інформацію про кожен вхідний дзвінок, включаючи час очікування клієнта.</w:t>
      </w:r>
    </w:p>
    <w:p w14:paraId="6DF38220" w14:textId="77777777" w:rsidR="001F3667" w:rsidRPr="001F3667" w:rsidRDefault="001F3667" w:rsidP="00D625FD">
      <w:pPr>
        <w:numPr>
          <w:ilvl w:val="1"/>
          <w:numId w:val="5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 xml:space="preserve">Період збору: 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д</w:t>
      </w: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ані зібрані протягом одного тижня роботи </w:t>
      </w:r>
      <w:proofErr w:type="spellStart"/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кол</w:t>
      </w:r>
      <w:proofErr w:type="spellEnd"/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-центру (30 дзвінків щодня, всього 210 записів).</w:t>
      </w:r>
    </w:p>
    <w:p w14:paraId="31D3EF5A" w14:textId="77777777" w:rsidR="001F3667" w:rsidRPr="001F3667" w:rsidRDefault="001F3667" w:rsidP="00D625FD">
      <w:pPr>
        <w:numPr>
          <w:ilvl w:val="0"/>
          <w:numId w:val="5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Особливості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:</w:t>
      </w:r>
    </w:p>
    <w:p w14:paraId="2A920E90" w14:textId="77777777" w:rsidR="001F3667" w:rsidRPr="001F3667" w:rsidRDefault="001F3667" w:rsidP="00D625FD">
      <w:pPr>
        <w:numPr>
          <w:ilvl w:val="1"/>
          <w:numId w:val="5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Середній час очікування становить </w:t>
      </w:r>
      <w:r w:rsidRPr="001F3667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___ хвилин</w:t>
      </w: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.</w:t>
      </w:r>
    </w:p>
    <w:p w14:paraId="40456D00" w14:textId="77777777" w:rsidR="001F3667" w:rsidRPr="001F3667" w:rsidRDefault="001F3667" w:rsidP="00D625FD">
      <w:pPr>
        <w:numPr>
          <w:ilvl w:val="1"/>
          <w:numId w:val="5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У системі присутні пропуски (коли дані про час очікування не записалися через технічні </w:t>
      </w:r>
      <w:proofErr w:type="spellStart"/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збої</w:t>
      </w:r>
      <w:proofErr w:type="spellEnd"/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).</w:t>
      </w:r>
    </w:p>
    <w:p w14:paraId="427365CD" w14:textId="77777777" w:rsidR="001F3667" w:rsidRPr="001F3667" w:rsidRDefault="001F3667" w:rsidP="00D625FD">
      <w:pPr>
        <w:numPr>
          <w:ilvl w:val="1"/>
          <w:numId w:val="5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Аномальні значення з’являються в години пікових навантажень (наприклад, понад 20 хвилин очікування). </w:t>
      </w:r>
    </w:p>
    <w:p w14:paraId="60154A47" w14:textId="77777777" w:rsidR="001F3667" w:rsidRPr="001F3667" w:rsidRDefault="001F3667" w:rsidP="00D625FD">
      <w:pPr>
        <w:numPr>
          <w:ilvl w:val="0"/>
          <w:numId w:val="5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Попередня обробка:</w:t>
      </w:r>
    </w:p>
    <w:p w14:paraId="2BCF79B5" w14:textId="77777777" w:rsidR="001F3667" w:rsidRPr="001F3667" w:rsidRDefault="001F3667" w:rsidP="00D625FD">
      <w:pPr>
        <w:numPr>
          <w:ilvl w:val="1"/>
          <w:numId w:val="5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Дані були </w:t>
      </w:r>
      <w:proofErr w:type="spellStart"/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експортувані</w:t>
      </w:r>
      <w:proofErr w:type="spellEnd"/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у формат</w:t>
      </w:r>
      <w:r w:rsidR="00D625FD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</w:t>
      </w:r>
      <w:r w:rsidR="00D625FD">
        <w:rPr>
          <w:rFonts w:ascii="Times New Roman" w:eastAsia="Times New Roman" w:hAnsi="Times New Roman" w:cs="Times New Roman"/>
          <w:kern w:val="0"/>
          <w:sz w:val="24"/>
          <w:szCs w:val="24"/>
          <w:lang w:val="en-US" w:eastAsia="uk-UA"/>
          <w14:ligatures w14:val="none"/>
        </w:rPr>
        <w:t>Excel</w:t>
      </w: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і передані стажеру для аналізу.</w:t>
      </w:r>
    </w:p>
    <w:p w14:paraId="517CEE84" w14:textId="77777777" w:rsidR="001F3667" w:rsidRPr="001F3667" w:rsidRDefault="001F3667" w:rsidP="00D625FD">
      <w:pPr>
        <w:numPr>
          <w:ilvl w:val="1"/>
          <w:numId w:val="5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Стажер виявив пропуски (записи без значень часу очікування) та кілька аномалій (надзвичайно довгий час очікування).</w:t>
      </w:r>
      <w:r w:rsidRPr="001F36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Визначити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аномалії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та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вирішити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, як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із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ними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працювати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наприклад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чи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виключати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їх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із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3667">
        <w:rPr>
          <w:rFonts w:ascii="Times New Roman" w:hAnsi="Times New Roman" w:cs="Times New Roman"/>
          <w:sz w:val="24"/>
          <w:szCs w:val="24"/>
        </w:rPr>
        <w:t>аналізу</w:t>
      </w:r>
      <w:proofErr w:type="spellEnd"/>
      <w:r w:rsidRPr="001F3667">
        <w:rPr>
          <w:rFonts w:ascii="Times New Roman" w:hAnsi="Times New Roman" w:cs="Times New Roman"/>
          <w:sz w:val="24"/>
          <w:szCs w:val="24"/>
        </w:rPr>
        <w:t>).</w:t>
      </w:r>
      <w:r w:rsidRPr="001F366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14:paraId="40D72F05" w14:textId="77777777" w:rsidR="001F3667" w:rsidRPr="001F3667" w:rsidRDefault="001F3667" w:rsidP="00D625FD">
      <w:pPr>
        <w:pStyle w:val="a3"/>
        <w:numPr>
          <w:ilvl w:val="0"/>
          <w:numId w:val="5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</w:t>
      </w:r>
      <w:r w:rsidRPr="001F3667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П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роведення дослідження</w:t>
      </w:r>
      <w:r w:rsidRPr="001F3667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:</w:t>
      </w:r>
    </w:p>
    <w:p w14:paraId="1A33B054" w14:textId="77777777" w:rsidR="001F3667" w:rsidRPr="001F3667" w:rsidRDefault="001F3667" w:rsidP="00D625FD">
      <w:pPr>
        <w:numPr>
          <w:ilvl w:val="0"/>
          <w:numId w:val="7"/>
        </w:numPr>
        <w:tabs>
          <w:tab w:val="clear" w:pos="720"/>
        </w:tabs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Розділ</w:t>
      </w:r>
      <w:r w:rsidR="000F7468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ення</w:t>
      </w: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дан</w:t>
      </w:r>
      <w:r w:rsidR="000F7468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их</w:t>
      </w: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на класи (наприклад, час очікування: 0-5 хвилин, 5-10 хвилин, 10-15 хвилин тощо).</w:t>
      </w:r>
    </w:p>
    <w:p w14:paraId="4C00545E" w14:textId="77777777" w:rsidR="001F3667" w:rsidRPr="001F3667" w:rsidRDefault="001F3667" w:rsidP="00D625FD">
      <w:pPr>
        <w:numPr>
          <w:ilvl w:val="0"/>
          <w:numId w:val="7"/>
        </w:numPr>
        <w:tabs>
          <w:tab w:val="clear" w:pos="720"/>
        </w:tabs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Побуд</w:t>
      </w:r>
      <w:r w:rsidR="000F7468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ова</w:t>
      </w: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гістограм</w:t>
      </w:r>
      <w:r w:rsidR="000F7468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и</w:t>
      </w: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розподілу.</w:t>
      </w:r>
    </w:p>
    <w:p w14:paraId="43B1696C" w14:textId="77777777" w:rsidR="001F3667" w:rsidRPr="001F3667" w:rsidRDefault="001F3667" w:rsidP="00D625FD">
      <w:pPr>
        <w:pStyle w:val="a3"/>
        <w:numPr>
          <w:ilvl w:val="0"/>
          <w:numId w:val="7"/>
        </w:num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Р</w:t>
      </w:r>
      <w:r w:rsidRPr="001F3667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озрахунок характеристик</w:t>
      </w:r>
      <w:r w:rsidR="00D625FD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 xml:space="preserve"> згідно завданню лабораторної роботи.</w:t>
      </w:r>
    </w:p>
    <w:p w14:paraId="082634D2" w14:textId="77777777" w:rsidR="001F3667" w:rsidRPr="001F3667" w:rsidRDefault="001F3667" w:rsidP="00D625FD">
      <w:pPr>
        <w:pStyle w:val="a3"/>
        <w:numPr>
          <w:ilvl w:val="0"/>
          <w:numId w:val="7"/>
        </w:num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Розрахунок довірчих інтервалів</w:t>
      </w:r>
      <w:r w:rsidR="00D625FD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.</w:t>
      </w:r>
    </w:p>
    <w:p w14:paraId="3CC514EF" w14:textId="77777777" w:rsidR="001F3667" w:rsidRPr="001F3667" w:rsidRDefault="001F3667" w:rsidP="001F3667">
      <w:pPr>
        <w:spacing w:after="0" w:line="240" w:lineRule="auto"/>
        <w:ind w:left="709" w:firstLine="0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</w:p>
    <w:p w14:paraId="6FC0FAF3" w14:textId="77777777" w:rsidR="000F7468" w:rsidRDefault="001F3667" w:rsidP="00D625FD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Аналіз цих даних допоможе визначити, чи потрібно збільшити кількість операторів у години пікових навантажень. На основі аналізу компанія зможе зменшити час очікування та підвищити задоволеність клієнтів.</w:t>
      </w:r>
    </w:p>
    <w:p w14:paraId="59682C38" w14:textId="77777777" w:rsidR="001F3667" w:rsidRPr="001F3667" w:rsidRDefault="001F3667" w:rsidP="00D625FD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Для цього </w:t>
      </w:r>
      <w:r w:rsidR="000F7468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стажеру </w:t>
      </w: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необхідно зробити висновки та надати </w:t>
      </w:r>
      <w:r w:rsidR="000F7468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свої </w:t>
      </w: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рекомендації</w:t>
      </w:r>
      <w:r w:rsidR="000F7468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менеджеру</w:t>
      </w: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. Наприклад: </w:t>
      </w:r>
    </w:p>
    <w:p w14:paraId="0C754893" w14:textId="77777777" w:rsidR="001F3667" w:rsidRPr="001F3667" w:rsidRDefault="001F3667" w:rsidP="001F3667">
      <w:p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Якщо середній час очікування перевищує прийнятний рівень (наприклад, 5 хвилин):</w:t>
      </w: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br/>
        <w:t>Стажер може запропонувати збільшити кількість операторів у години пікових навантажень.</w:t>
      </w:r>
    </w:p>
    <w:p w14:paraId="0A6DD5EB" w14:textId="77777777" w:rsidR="001F3667" w:rsidRPr="001F3667" w:rsidRDefault="001F3667" w:rsidP="001F3667">
      <w:pPr>
        <w:spacing w:after="0" w:line="240" w:lineRule="auto"/>
        <w:ind w:left="709" w:firstLine="0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Якщо середній час очікування в межах норми або нижче</w:t>
      </w:r>
      <w:r w:rsidR="00D625FD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 xml:space="preserve"> - м</w:t>
      </w: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ожна залишити поточну кількість операторів або навіть оптимізувати графіки роботи, скоротивши кількість персоналу в тихі години.</w:t>
      </w:r>
    </w:p>
    <w:p w14:paraId="32B459C9" w14:textId="77777777" w:rsidR="001F3667" w:rsidRPr="001F3667" w:rsidRDefault="001F3667" w:rsidP="001F3667">
      <w:p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Додаткові ідеї</w:t>
      </w:r>
      <w:r w:rsidR="00D625FD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.</w:t>
      </w:r>
    </w:p>
    <w:p w14:paraId="4BE53D73" w14:textId="77777777" w:rsidR="001F3667" w:rsidRPr="001F3667" w:rsidRDefault="001F3667" w:rsidP="00D625FD">
      <w:pPr>
        <w:numPr>
          <w:ilvl w:val="0"/>
          <w:numId w:val="6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Запропонувати впровадження автоматичних відповідей (IVR) для скорочення навантаження на операторів.</w:t>
      </w:r>
    </w:p>
    <w:p w14:paraId="34733EEB" w14:textId="77777777" w:rsidR="001F3667" w:rsidRPr="001F3667" w:rsidRDefault="001F3667" w:rsidP="00D625FD">
      <w:pPr>
        <w:numPr>
          <w:ilvl w:val="0"/>
          <w:numId w:val="6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F36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Дослідити залежність часу очікування від типу дзвінків (технічна підтримка, консультації тощо).</w:t>
      </w:r>
    </w:p>
    <w:p w14:paraId="4441848E" w14:textId="77777777" w:rsidR="001F3667" w:rsidRDefault="001F3667" w:rsidP="00002E37">
      <w:pPr>
        <w:ind w:left="1134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14:paraId="2087047E" w14:textId="77777777" w:rsidR="005F1BFB" w:rsidRDefault="005F1BFB">
      <w:pPr>
        <w:spacing w:after="160" w:line="259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14:paraId="76C4257E" w14:textId="77777777" w:rsidR="000F7468" w:rsidRPr="00D87019" w:rsidRDefault="000F7468">
      <w:pPr>
        <w:spacing w:after="160" w:line="259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Варіант 2</w:t>
      </w:r>
      <w:r w:rsidR="00D87019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87019">
        <w:rPr>
          <w:rFonts w:ascii="Times New Roman" w:hAnsi="Times New Roman" w:cs="Times New Roman"/>
          <w:sz w:val="28"/>
          <w:szCs w:val="28"/>
          <w:lang w:val="uk-UA"/>
        </w:rPr>
        <w:t>Активні користувачів веб-сайту.</w:t>
      </w:r>
    </w:p>
    <w:p w14:paraId="5DDF5D2A" w14:textId="77777777" w:rsidR="000F7468" w:rsidRPr="00547967" w:rsidRDefault="000F7468" w:rsidP="0054796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547967">
        <w:rPr>
          <w:rFonts w:ascii="Times New Roman" w:hAnsi="Times New Roman" w:cs="Times New Roman"/>
          <w:sz w:val="24"/>
          <w:szCs w:val="24"/>
        </w:rPr>
        <w:t>Власник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 онлайн-</w:t>
      </w:r>
      <w:proofErr w:type="spellStart"/>
      <w:r w:rsidRPr="00547967">
        <w:rPr>
          <w:rFonts w:ascii="Times New Roman" w:hAnsi="Times New Roman" w:cs="Times New Roman"/>
          <w:sz w:val="24"/>
          <w:szCs w:val="24"/>
        </w:rPr>
        <w:t>платформи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47967">
        <w:rPr>
          <w:rFonts w:ascii="Times New Roman" w:hAnsi="Times New Roman" w:cs="Times New Roman"/>
          <w:sz w:val="24"/>
          <w:szCs w:val="24"/>
        </w:rPr>
        <w:t>вирішив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47967">
        <w:rPr>
          <w:rFonts w:ascii="Times New Roman" w:hAnsi="Times New Roman" w:cs="Times New Roman"/>
          <w:sz w:val="24"/>
          <w:szCs w:val="24"/>
        </w:rPr>
        <w:t>оптимізувати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47967">
        <w:rPr>
          <w:rFonts w:ascii="Times New Roman" w:hAnsi="Times New Roman" w:cs="Times New Roman"/>
          <w:sz w:val="24"/>
          <w:szCs w:val="24"/>
        </w:rPr>
        <w:t>маркетингові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47967">
        <w:rPr>
          <w:rFonts w:ascii="Times New Roman" w:hAnsi="Times New Roman" w:cs="Times New Roman"/>
          <w:sz w:val="24"/>
          <w:szCs w:val="24"/>
        </w:rPr>
        <w:t>кампанії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47967">
        <w:rPr>
          <w:rFonts w:ascii="Times New Roman" w:hAnsi="Times New Roman" w:cs="Times New Roman"/>
          <w:sz w:val="24"/>
          <w:szCs w:val="24"/>
        </w:rPr>
        <w:t>аналізуючи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47967">
        <w:rPr>
          <w:rFonts w:ascii="Times New Roman" w:hAnsi="Times New Roman" w:cs="Times New Roman"/>
          <w:sz w:val="24"/>
          <w:szCs w:val="24"/>
        </w:rPr>
        <w:t>активність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47967">
        <w:rPr>
          <w:rFonts w:ascii="Times New Roman" w:hAnsi="Times New Roman" w:cs="Times New Roman"/>
          <w:sz w:val="24"/>
          <w:szCs w:val="24"/>
        </w:rPr>
        <w:t>користувачів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 на </w:t>
      </w:r>
      <w:proofErr w:type="spellStart"/>
      <w:r w:rsidRPr="00547967">
        <w:rPr>
          <w:rFonts w:ascii="Times New Roman" w:hAnsi="Times New Roman" w:cs="Times New Roman"/>
          <w:sz w:val="24"/>
          <w:szCs w:val="24"/>
        </w:rPr>
        <w:t>вебсайті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. Для </w:t>
      </w:r>
      <w:proofErr w:type="spellStart"/>
      <w:r w:rsidRPr="00547967">
        <w:rPr>
          <w:rFonts w:ascii="Times New Roman" w:hAnsi="Times New Roman" w:cs="Times New Roman"/>
          <w:sz w:val="24"/>
          <w:szCs w:val="24"/>
        </w:rPr>
        <w:t>цього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47967">
        <w:rPr>
          <w:rFonts w:ascii="Times New Roman" w:hAnsi="Times New Roman" w:cs="Times New Roman"/>
          <w:sz w:val="24"/>
          <w:szCs w:val="24"/>
        </w:rPr>
        <w:t>було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47967">
        <w:rPr>
          <w:rFonts w:ascii="Times New Roman" w:hAnsi="Times New Roman" w:cs="Times New Roman"/>
          <w:sz w:val="24"/>
          <w:szCs w:val="24"/>
        </w:rPr>
        <w:t>зібрано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47967">
        <w:rPr>
          <w:rFonts w:ascii="Times New Roman" w:hAnsi="Times New Roman" w:cs="Times New Roman"/>
          <w:sz w:val="24"/>
          <w:szCs w:val="24"/>
        </w:rPr>
        <w:t>дані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 про </w:t>
      </w:r>
      <w:proofErr w:type="spellStart"/>
      <w:r w:rsidRPr="00547967">
        <w:rPr>
          <w:rFonts w:ascii="Times New Roman" w:hAnsi="Times New Roman" w:cs="Times New Roman"/>
          <w:sz w:val="24"/>
          <w:szCs w:val="24"/>
        </w:rPr>
        <w:t>кількість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47967">
        <w:rPr>
          <w:rFonts w:ascii="Times New Roman" w:hAnsi="Times New Roman" w:cs="Times New Roman"/>
          <w:sz w:val="24"/>
          <w:szCs w:val="24"/>
        </w:rPr>
        <w:t>унікальних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47967">
        <w:rPr>
          <w:rFonts w:ascii="Times New Roman" w:hAnsi="Times New Roman" w:cs="Times New Roman"/>
          <w:sz w:val="24"/>
          <w:szCs w:val="24"/>
        </w:rPr>
        <w:t>відвідувачів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47967">
        <w:rPr>
          <w:rFonts w:ascii="Times New Roman" w:hAnsi="Times New Roman" w:cs="Times New Roman"/>
          <w:sz w:val="24"/>
          <w:szCs w:val="24"/>
        </w:rPr>
        <w:t>які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47967">
        <w:rPr>
          <w:rFonts w:ascii="Times New Roman" w:hAnsi="Times New Roman" w:cs="Times New Roman"/>
          <w:sz w:val="24"/>
          <w:szCs w:val="24"/>
        </w:rPr>
        <w:t>заходять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 на сайт </w:t>
      </w:r>
      <w:proofErr w:type="spellStart"/>
      <w:r w:rsidRPr="00547967">
        <w:rPr>
          <w:rFonts w:ascii="Times New Roman" w:hAnsi="Times New Roman" w:cs="Times New Roman"/>
          <w:sz w:val="24"/>
          <w:szCs w:val="24"/>
        </w:rPr>
        <w:t>щогодини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47967">
        <w:rPr>
          <w:rFonts w:ascii="Times New Roman" w:hAnsi="Times New Roman" w:cs="Times New Roman"/>
          <w:sz w:val="24"/>
          <w:szCs w:val="24"/>
        </w:rPr>
        <w:t>протягом</w:t>
      </w:r>
      <w:proofErr w:type="spellEnd"/>
      <w:r w:rsidRPr="00547967">
        <w:rPr>
          <w:rFonts w:ascii="Times New Roman" w:hAnsi="Times New Roman" w:cs="Times New Roman"/>
          <w:sz w:val="24"/>
          <w:szCs w:val="24"/>
        </w:rPr>
        <w:t xml:space="preserve"> одного дня.</w:t>
      </w:r>
      <w:r w:rsidRPr="00547967">
        <w:rPr>
          <w:rFonts w:ascii="Times New Roman" w:hAnsi="Times New Roman" w:cs="Times New Roman"/>
          <w:sz w:val="24"/>
          <w:szCs w:val="24"/>
          <w:lang w:val="uk-UA"/>
        </w:rPr>
        <w:t xml:space="preserve"> Аналітик – стажер (студент</w:t>
      </w:r>
      <w:r w:rsidR="00547967" w:rsidRPr="00547967">
        <w:rPr>
          <w:rFonts w:ascii="Times New Roman" w:hAnsi="Times New Roman" w:cs="Times New Roman"/>
          <w:sz w:val="24"/>
          <w:szCs w:val="24"/>
          <w:lang w:val="uk-UA"/>
        </w:rPr>
        <w:t>)</w:t>
      </w:r>
      <w:r w:rsidRPr="00547967">
        <w:rPr>
          <w:rFonts w:ascii="Times New Roman" w:hAnsi="Times New Roman" w:cs="Times New Roman"/>
          <w:sz w:val="24"/>
          <w:szCs w:val="24"/>
          <w:lang w:val="uk-UA"/>
        </w:rPr>
        <w:t xml:space="preserve">, отримав доступ до системи веб-аналітики (наприклад, </w:t>
      </w:r>
      <w:r w:rsidRPr="00547967">
        <w:rPr>
          <w:rFonts w:ascii="Times New Roman" w:hAnsi="Times New Roman" w:cs="Times New Roman"/>
          <w:sz w:val="24"/>
          <w:szCs w:val="24"/>
        </w:rPr>
        <w:t>Google</w:t>
      </w:r>
      <w:r w:rsidRPr="0054796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547967">
        <w:rPr>
          <w:rFonts w:ascii="Times New Roman" w:hAnsi="Times New Roman" w:cs="Times New Roman"/>
          <w:sz w:val="24"/>
          <w:szCs w:val="24"/>
        </w:rPr>
        <w:t>Analytics</w:t>
      </w:r>
      <w:r w:rsidRPr="00547967">
        <w:rPr>
          <w:rFonts w:ascii="Times New Roman" w:hAnsi="Times New Roman" w:cs="Times New Roman"/>
          <w:sz w:val="24"/>
          <w:szCs w:val="24"/>
          <w:lang w:val="uk-UA"/>
        </w:rPr>
        <w:t>), яка автоматично реєструє кількість відвідувачів за кожну годину.</w:t>
      </w:r>
      <w:r w:rsidR="00547967" w:rsidRPr="0054796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14:paraId="5D0600FA" w14:textId="77777777" w:rsidR="00547967" w:rsidRPr="00547967" w:rsidRDefault="00547967" w:rsidP="00D625FD">
      <w:pPr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5479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Дані зібрані протягом однієї доби (24 години) у файл формату </w:t>
      </w:r>
      <w:r w:rsidRPr="00547967">
        <w:rPr>
          <w:rFonts w:ascii="Times New Roman" w:eastAsia="Times New Roman" w:hAnsi="Times New Roman" w:cs="Times New Roman"/>
          <w:kern w:val="0"/>
          <w:sz w:val="24"/>
          <w:szCs w:val="24"/>
          <w:lang w:val="en-US" w:eastAsia="uk-UA"/>
          <w14:ligatures w14:val="none"/>
        </w:rPr>
        <w:t>Excel</w:t>
      </w:r>
      <w:r w:rsidRPr="005479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. У середньому сайт відвідує </w:t>
      </w:r>
      <w:r w:rsidR="004168EB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50</w:t>
      </w:r>
      <w:r w:rsidRPr="005479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користувачів за годину (λ=50). У певні години пікової активності спостерігається більше відвідувачів (наприклад, у робочий час або під час розсилки). У нічні години активність падає до мінімуму.</w:t>
      </w:r>
    </w:p>
    <w:p w14:paraId="4A60662A" w14:textId="77777777" w:rsidR="00547967" w:rsidRPr="00547967" w:rsidRDefault="00547967" w:rsidP="00D625FD">
      <w:pPr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5479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Аномалії: значно вищий або нижчий трафік у порівнянні із середнім (λ=50). Наприклад, у годину пікової активності кількість відвідувачів може зрости до 100-120, а в нічний час — зменшитися до 10. Необхідно ідентифікувати аномалії та вирішити, як із ними працювати</w:t>
      </w:r>
    </w:p>
    <w:p w14:paraId="6F3C2FF3" w14:textId="77777777" w:rsidR="00547967" w:rsidRPr="00D87019" w:rsidRDefault="00547967" w:rsidP="00D625FD">
      <w:pPr>
        <w:pStyle w:val="a3"/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D8701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Пропуски: через технічні </w:t>
      </w:r>
      <w:proofErr w:type="spellStart"/>
      <w:r w:rsidRPr="00D8701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збої</w:t>
      </w:r>
      <w:proofErr w:type="spellEnd"/>
      <w:r w:rsidRPr="00D8701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можуть бути відсутні дані про кількість відвідувачів у певні години. Необхідно визначити пропущені значення та замінити їх (наприклад, середнім значенням або інтерполяцією).</w:t>
      </w:r>
    </w:p>
    <w:p w14:paraId="73085D2F" w14:textId="77777777" w:rsidR="00D87019" w:rsidRDefault="00547967" w:rsidP="00D87019">
      <w:pPr>
        <w:pStyle w:val="a4"/>
        <w:spacing w:before="0" w:beforeAutospacing="0" w:after="0" w:afterAutospacing="0"/>
        <w:ind w:firstLine="709"/>
      </w:pPr>
      <w:r w:rsidRPr="00547967">
        <w:t xml:space="preserve">Провести дослідження згідно завданню лабораторної роботи. </w:t>
      </w:r>
    </w:p>
    <w:p w14:paraId="22EBC119" w14:textId="77777777" w:rsidR="00D87019" w:rsidRPr="00D87019" w:rsidRDefault="00D87019" w:rsidP="00D87019">
      <w:pPr>
        <w:pStyle w:val="a4"/>
        <w:spacing w:before="0" w:beforeAutospacing="0" w:after="0" w:afterAutospacing="0"/>
        <w:ind w:firstLine="709"/>
      </w:pPr>
      <w:r w:rsidRPr="00D87019">
        <w:rPr>
          <w:bCs/>
        </w:rPr>
        <w:t>Рекомендація щодо кількості класів:</w:t>
      </w:r>
      <w:r w:rsidRPr="00D87019">
        <w:br/>
        <w:t xml:space="preserve">Використовуємо </w:t>
      </w:r>
      <w:r w:rsidRPr="00D87019">
        <w:rPr>
          <w:bCs/>
        </w:rPr>
        <w:t xml:space="preserve">правило </w:t>
      </w:r>
      <w:proofErr w:type="spellStart"/>
      <w:r w:rsidRPr="00D87019">
        <w:rPr>
          <w:bCs/>
        </w:rPr>
        <w:t>Стерджеса</w:t>
      </w:r>
      <w:proofErr w:type="spellEnd"/>
      <w:r w:rsidRPr="00D87019">
        <w:t xml:space="preserve"> для визначення кількості класів:</w:t>
      </w:r>
    </w:p>
    <w:p w14:paraId="495B9AA6" w14:textId="77777777" w:rsidR="00D87019" w:rsidRPr="00D87019" w:rsidRDefault="00D87019" w:rsidP="00D87019">
      <w:p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D8701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k=1+3.322</w:t>
      </w:r>
      <w:r w:rsidRPr="00D87019">
        <w:rPr>
          <w:rFonts w:ascii="Cambria Math" w:eastAsia="Times New Roman" w:hAnsi="Cambria Math" w:cs="Cambria Math"/>
          <w:kern w:val="0"/>
          <w:sz w:val="24"/>
          <w:szCs w:val="24"/>
          <w:lang w:val="uk-UA" w:eastAsia="uk-UA"/>
          <w14:ligatures w14:val="none"/>
        </w:rPr>
        <w:t>⋅</w:t>
      </w:r>
      <w:r w:rsidRPr="00D8701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lg(n)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, д</w:t>
      </w:r>
      <w:r w:rsidRPr="00D8701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е n=</w:t>
      </w:r>
      <w:r w:rsidR="004168EB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48</w:t>
      </w:r>
      <w:r w:rsidRPr="00D8701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(кількість </w:t>
      </w:r>
      <w:r w:rsidR="004168EB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записів в таблиці</w:t>
      </w:r>
      <w:r w:rsidRPr="00D8701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).</w:t>
      </w:r>
    </w:p>
    <w:p w14:paraId="5A489F7B" w14:textId="77777777" w:rsidR="00547967" w:rsidRPr="00547967" w:rsidRDefault="00547967" w:rsidP="00D87019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</w:p>
    <w:p w14:paraId="2F1B0EF8" w14:textId="77777777" w:rsidR="00547967" w:rsidRPr="00547967" w:rsidRDefault="00547967" w:rsidP="00D87019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547967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Зробити висновки, чи потрібно адаптувати маркетингові кампанії для збільшення трафіку в години низької активності. Надати рекомендації щодо оптимізації навантаження на сервери в години пікової активності.</w:t>
      </w:r>
    </w:p>
    <w:p w14:paraId="3C1A1F67" w14:textId="77777777" w:rsidR="00D87019" w:rsidRPr="00D87019" w:rsidRDefault="00D87019" w:rsidP="00D87019">
      <w:p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D87019">
        <w:rPr>
          <w:rFonts w:ascii="Times New Roman" w:eastAsia="Times New Roman" w:hAnsi="Symbol" w:cs="Times New Roman"/>
          <w:kern w:val="0"/>
          <w:sz w:val="24"/>
          <w:szCs w:val="24"/>
          <w:lang w:val="uk-UA" w:eastAsia="uk-UA"/>
          <w14:ligatures w14:val="none"/>
        </w:rPr>
        <w:t></w:t>
      </w:r>
      <w:r w:rsidRPr="00D8701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 </w:t>
      </w:r>
      <w:r w:rsidRPr="00D87019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Години низької активності</w:t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uk-UA" w:eastAsia="uk-UA"/>
          <w14:ligatures w14:val="none"/>
        </w:rPr>
        <w:t xml:space="preserve">. </w:t>
      </w:r>
      <w:r w:rsidRPr="00D8701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Якщо відвідувачів у певні години (наприклад, 00:00–06:00) значно менше середнього (&lt;30), рекомендувати запускати нічні акції чи спеціальні розсилки, щоб активізувати користувачів.</w:t>
      </w:r>
    </w:p>
    <w:p w14:paraId="51338E0E" w14:textId="77777777" w:rsidR="00D87019" w:rsidRPr="00D87019" w:rsidRDefault="00D87019" w:rsidP="00D87019">
      <w:p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D87019">
        <w:rPr>
          <w:rFonts w:ascii="Times New Roman" w:eastAsia="Times New Roman" w:hAnsi="Symbol" w:cs="Times New Roman"/>
          <w:kern w:val="0"/>
          <w:sz w:val="24"/>
          <w:szCs w:val="24"/>
          <w:lang w:val="uk-UA" w:eastAsia="uk-UA"/>
          <w14:ligatures w14:val="none"/>
        </w:rPr>
        <w:t></w:t>
      </w:r>
      <w:r w:rsidRPr="00D8701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 </w:t>
      </w:r>
      <w:r w:rsidRPr="00D87019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Години пікової активності.</w:t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uk-UA" w:eastAsia="uk-UA"/>
          <w14:ligatures w14:val="none"/>
        </w:rPr>
        <w:t xml:space="preserve"> </w:t>
      </w:r>
      <w:r w:rsidRPr="00D8701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Якщо в години пікового навантаження (наприклад, 10:00–14:00) кількість відвідувачів значно перевищує середнє (&gt;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80</w:t>
      </w:r>
      <w:r w:rsidRPr="00D8701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), запропонувати:</w:t>
      </w:r>
    </w:p>
    <w:p w14:paraId="41DD8E8B" w14:textId="77777777" w:rsidR="00D87019" w:rsidRPr="00D87019" w:rsidRDefault="00D87019" w:rsidP="00D625FD">
      <w:pPr>
        <w:numPr>
          <w:ilvl w:val="1"/>
          <w:numId w:val="8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D8701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Оптимізувати роботу серверів.</w:t>
      </w:r>
    </w:p>
    <w:p w14:paraId="6BB25411" w14:textId="77777777" w:rsidR="00D87019" w:rsidRPr="00D87019" w:rsidRDefault="00D87019" w:rsidP="00D625FD">
      <w:pPr>
        <w:numPr>
          <w:ilvl w:val="1"/>
          <w:numId w:val="8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D8701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Запускати спеціальні маркетингові кампанії для утримання цих користувачів.</w:t>
      </w:r>
    </w:p>
    <w:p w14:paraId="33500DC2" w14:textId="77777777" w:rsidR="00D87019" w:rsidRPr="00D87019" w:rsidRDefault="00D87019" w:rsidP="00D87019">
      <w:p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D87019">
        <w:rPr>
          <w:rFonts w:ascii="Times New Roman" w:eastAsia="Times New Roman" w:hAnsi="Symbol" w:cs="Times New Roman"/>
          <w:kern w:val="0"/>
          <w:sz w:val="24"/>
          <w:szCs w:val="24"/>
          <w:lang w:val="uk-UA" w:eastAsia="uk-UA"/>
          <w14:ligatures w14:val="none"/>
        </w:rPr>
        <w:t></w:t>
      </w:r>
      <w:r w:rsidRPr="00D8701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 </w:t>
      </w:r>
      <w:r w:rsidRPr="00D87019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Загальні рекомендації.</w:t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uk-UA" w:eastAsia="uk-UA"/>
          <w14:ligatures w14:val="none"/>
        </w:rPr>
        <w:t xml:space="preserve"> </w:t>
      </w:r>
      <w:r w:rsidRPr="00D8701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Якщо розподіл показує, що трафік нестабільний, оптимізувати план розсилок, оновлень контенту чи запускати рекламу в соціальних мережах у відповідні години.</w:t>
      </w:r>
    </w:p>
    <w:p w14:paraId="212C8F70" w14:textId="77777777" w:rsidR="00547967" w:rsidRPr="000F7468" w:rsidRDefault="00547967">
      <w:pPr>
        <w:spacing w:after="160" w:line="259" w:lineRule="auto"/>
        <w:jc w:val="left"/>
        <w:rPr>
          <w:rFonts w:ascii="Times New Roman" w:hAnsi="Times New Roman" w:cs="Times New Roman"/>
          <w:sz w:val="28"/>
          <w:szCs w:val="28"/>
          <w:lang w:val="uk-UA"/>
        </w:rPr>
      </w:pPr>
    </w:p>
    <w:p w14:paraId="45878BDC" w14:textId="77777777" w:rsidR="000F7468" w:rsidRDefault="000F7468">
      <w:pPr>
        <w:spacing w:after="160" w:line="259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14:paraId="7C0D5E65" w14:textId="77777777" w:rsidR="00D87019" w:rsidRDefault="00D87019" w:rsidP="00002E37">
      <w:pPr>
        <w:ind w:left="1134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аріант 3. </w:t>
      </w:r>
      <w:r w:rsidR="008F716D">
        <w:rPr>
          <w:rFonts w:ascii="Times New Roman" w:hAnsi="Times New Roman" w:cs="Times New Roman"/>
          <w:sz w:val="28"/>
          <w:szCs w:val="28"/>
          <w:lang w:val="uk-UA"/>
        </w:rPr>
        <w:t>Швидкість завантаження веб-сторінки.</w:t>
      </w:r>
    </w:p>
    <w:p w14:paraId="27EB42FA" w14:textId="77777777" w:rsidR="00D87019" w:rsidRPr="00BC2AB9" w:rsidRDefault="00952B73" w:rsidP="00BC2AB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2AB9">
        <w:rPr>
          <w:rFonts w:ascii="Times New Roman" w:hAnsi="Times New Roman" w:cs="Times New Roman"/>
          <w:sz w:val="24"/>
          <w:szCs w:val="24"/>
          <w:lang w:val="uk-UA"/>
        </w:rPr>
        <w:t xml:space="preserve">Інженери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DevOps</w:t>
      </w:r>
      <w:proofErr w:type="spellEnd"/>
      <w:r w:rsidRPr="00BC2AB9">
        <w:rPr>
          <w:rFonts w:ascii="Times New Roman" w:hAnsi="Times New Roman" w:cs="Times New Roman"/>
          <w:sz w:val="24"/>
          <w:szCs w:val="24"/>
          <w:lang w:val="uk-UA"/>
        </w:rPr>
        <w:t xml:space="preserve"> великої компанії вирішили провести моніторинг тривалості завантаження </w:t>
      </w:r>
      <w:proofErr w:type="spellStart"/>
      <w:r w:rsidRPr="00BC2AB9">
        <w:rPr>
          <w:rFonts w:ascii="Times New Roman" w:hAnsi="Times New Roman" w:cs="Times New Roman"/>
          <w:sz w:val="24"/>
          <w:szCs w:val="24"/>
          <w:lang w:val="uk-UA"/>
        </w:rPr>
        <w:t>вебсторінок</w:t>
      </w:r>
      <w:proofErr w:type="spellEnd"/>
      <w:r w:rsidRPr="00BC2AB9">
        <w:rPr>
          <w:rFonts w:ascii="Times New Roman" w:hAnsi="Times New Roman" w:cs="Times New Roman"/>
          <w:sz w:val="24"/>
          <w:szCs w:val="24"/>
          <w:lang w:val="uk-UA"/>
        </w:rPr>
        <w:t xml:space="preserve"> із сервера, щоб перевірити продуктивність системи. </w:t>
      </w:r>
      <w:r w:rsidRPr="00BC2AB9">
        <w:rPr>
          <w:rFonts w:ascii="Times New Roman" w:hAnsi="Times New Roman" w:cs="Times New Roman"/>
          <w:sz w:val="24"/>
          <w:szCs w:val="24"/>
        </w:rPr>
        <w:t xml:space="preserve">Мета —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визначити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чи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є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збої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у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швидкості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роботи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сайту,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чи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потрібно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оптимізувати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серверні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ресурси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>.</w:t>
      </w:r>
    </w:p>
    <w:p w14:paraId="07753515" w14:textId="77777777" w:rsidR="008F716D" w:rsidRPr="00BC2AB9" w:rsidRDefault="008F716D" w:rsidP="00BC2AB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2AB9">
        <w:rPr>
          <w:rFonts w:ascii="Times New Roman" w:hAnsi="Times New Roman" w:cs="Times New Roman"/>
          <w:sz w:val="24"/>
          <w:szCs w:val="24"/>
          <w:lang w:val="uk-UA"/>
        </w:rPr>
        <w:t>І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нженери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DevOps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автоматизували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збір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даних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за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допомогою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внутрішнього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інструмента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моніторингу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наприклад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, New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Relic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або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Pingdom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),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який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реєструє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час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завантаження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сторінки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кожні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10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хвилин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2AB9">
        <w:rPr>
          <w:rFonts w:ascii="Times New Roman" w:hAnsi="Times New Roman" w:cs="Times New Roman"/>
          <w:sz w:val="24"/>
          <w:szCs w:val="24"/>
        </w:rPr>
        <w:t>протягом</w:t>
      </w:r>
      <w:proofErr w:type="spellEnd"/>
      <w:r w:rsidRPr="00BC2AB9">
        <w:rPr>
          <w:rFonts w:ascii="Times New Roman" w:hAnsi="Times New Roman" w:cs="Times New Roman"/>
          <w:sz w:val="24"/>
          <w:szCs w:val="24"/>
        </w:rPr>
        <w:t xml:space="preserve"> 24 годин.</w:t>
      </w:r>
      <w:r w:rsidRPr="00BC2AB9">
        <w:rPr>
          <w:rFonts w:ascii="Times New Roman" w:hAnsi="Times New Roman" w:cs="Times New Roman"/>
          <w:sz w:val="24"/>
          <w:szCs w:val="24"/>
          <w:lang w:val="uk-UA"/>
        </w:rPr>
        <w:t xml:space="preserve"> Дані передано стажеру-аналітику (студенту) у файлі формату </w:t>
      </w:r>
      <w:r w:rsidRPr="00BC2AB9">
        <w:rPr>
          <w:rFonts w:ascii="Times New Roman" w:hAnsi="Times New Roman" w:cs="Times New Roman"/>
          <w:sz w:val="24"/>
          <w:szCs w:val="24"/>
          <w:lang w:val="en-US"/>
        </w:rPr>
        <w:t>Excel</w:t>
      </w:r>
      <w:r w:rsidRPr="00BC2AB9">
        <w:rPr>
          <w:rFonts w:ascii="Times New Roman" w:hAnsi="Times New Roman" w:cs="Times New Roman"/>
          <w:sz w:val="24"/>
          <w:szCs w:val="24"/>
        </w:rPr>
        <w:t xml:space="preserve"> </w:t>
      </w:r>
      <w:r w:rsidRPr="00BC2AB9">
        <w:rPr>
          <w:rFonts w:ascii="Times New Roman" w:hAnsi="Times New Roman" w:cs="Times New Roman"/>
          <w:sz w:val="24"/>
          <w:szCs w:val="24"/>
          <w:lang w:val="uk-UA"/>
        </w:rPr>
        <w:t>для подальшого аналізу.</w:t>
      </w:r>
      <w:r w:rsidRPr="00BC2AB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6822C50" w14:textId="77777777" w:rsidR="008F716D" w:rsidRPr="00BC2AB9" w:rsidRDefault="008F716D" w:rsidP="00BC2AB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BC2AB9">
        <w:rPr>
          <w:rFonts w:ascii="Times New Roman" w:hAnsi="Times New Roman" w:cs="Times New Roman"/>
          <w:sz w:val="24"/>
          <w:szCs w:val="24"/>
          <w:lang w:val="uk-UA"/>
        </w:rPr>
        <w:t>Особливості:</w:t>
      </w:r>
    </w:p>
    <w:p w14:paraId="3AEAD00E" w14:textId="77777777" w:rsidR="008F716D" w:rsidRPr="00BC2AB9" w:rsidRDefault="008F716D" w:rsidP="00D625FD">
      <w:pPr>
        <w:pStyle w:val="a3"/>
        <w:numPr>
          <w:ilvl w:val="0"/>
          <w:numId w:val="14"/>
        </w:numPr>
        <w:spacing w:after="0" w:line="240" w:lineRule="auto"/>
        <w:ind w:left="1134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C2AB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У таблиці даних є випадкові пропуски (через тимчасові </w:t>
      </w:r>
      <w:proofErr w:type="spellStart"/>
      <w:r w:rsidRPr="00BC2AB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збої</w:t>
      </w:r>
      <w:proofErr w:type="spellEnd"/>
      <w:r w:rsidRPr="00BC2AB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моніторингу).</w:t>
      </w:r>
    </w:p>
    <w:p w14:paraId="5D3C7E81" w14:textId="77777777" w:rsidR="008F716D" w:rsidRPr="00BC2AB9" w:rsidRDefault="008F716D" w:rsidP="00D625FD">
      <w:pPr>
        <w:pStyle w:val="a3"/>
        <w:numPr>
          <w:ilvl w:val="0"/>
          <w:numId w:val="14"/>
        </w:numPr>
        <w:spacing w:after="0" w:line="240" w:lineRule="auto"/>
        <w:ind w:left="1134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C2AB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Аномалії: різко збільшений час завантаження через пікове навантаження на сервер або </w:t>
      </w:r>
      <w:proofErr w:type="spellStart"/>
      <w:r w:rsidRPr="00BC2AB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збої</w:t>
      </w:r>
      <w:proofErr w:type="spellEnd"/>
      <w:r w:rsidRPr="00BC2AB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в роботі (наприклад, понад 4 секунди).</w:t>
      </w:r>
    </w:p>
    <w:p w14:paraId="74CDF766" w14:textId="77777777" w:rsidR="008F716D" w:rsidRPr="00BC2AB9" w:rsidRDefault="008F716D" w:rsidP="00BC2AB9">
      <w:p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F716D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Попередня обробка даних:</w:t>
      </w:r>
      <w:r w:rsidRPr="00BC2AB9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 xml:space="preserve"> </w:t>
      </w:r>
    </w:p>
    <w:p w14:paraId="1C98EA69" w14:textId="77777777" w:rsidR="008F716D" w:rsidRPr="00BC2AB9" w:rsidRDefault="008F716D" w:rsidP="00D625FD">
      <w:pPr>
        <w:numPr>
          <w:ilvl w:val="0"/>
          <w:numId w:val="10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</w:pPr>
      <w:r w:rsidRPr="008F716D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Знайти пропущені значення і запропонувати методи їх заміни (середнє значення, інтерполяція тощо).</w:t>
      </w:r>
      <w:r w:rsidRPr="00BC2AB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</w:t>
      </w:r>
    </w:p>
    <w:p w14:paraId="3165766B" w14:textId="77777777" w:rsidR="008F716D" w:rsidRPr="00BC2AB9" w:rsidRDefault="008F716D" w:rsidP="00D625FD">
      <w:pPr>
        <w:numPr>
          <w:ilvl w:val="0"/>
          <w:numId w:val="10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</w:pPr>
      <w:r w:rsidRPr="008F716D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Ідентифікувати аномалії (</w:t>
      </w:r>
      <w:r w:rsidRPr="00BC2AB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наприклад, </w:t>
      </w:r>
      <w:r w:rsidRPr="008F716D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значення &gt; 4 секунд) та вирішити, чи потрібно їх виключати або враховувати у висновках.</w:t>
      </w:r>
      <w:r w:rsidRPr="00BC2AB9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 xml:space="preserve"> </w:t>
      </w:r>
    </w:p>
    <w:p w14:paraId="1C7CAA29" w14:textId="77777777" w:rsidR="008F716D" w:rsidRPr="008F716D" w:rsidRDefault="008F716D" w:rsidP="00BC2AB9">
      <w:p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proofErr w:type="spellStart"/>
      <w:r w:rsidRPr="00BC2AB9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Гістограмна</w:t>
      </w:r>
      <w:proofErr w:type="spellEnd"/>
      <w:r w:rsidRPr="00BC2AB9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 xml:space="preserve"> оцінка</w:t>
      </w:r>
      <w:r w:rsidRPr="008F716D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:</w:t>
      </w:r>
    </w:p>
    <w:p w14:paraId="75989EB7" w14:textId="77777777" w:rsidR="008F716D" w:rsidRPr="00BC2AB9" w:rsidRDefault="00BC2AB9" w:rsidP="00D625FD">
      <w:pPr>
        <w:numPr>
          <w:ilvl w:val="0"/>
          <w:numId w:val="12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C2AB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При побудові </w:t>
      </w:r>
      <w:proofErr w:type="spellStart"/>
      <w:r w:rsidRPr="00BC2AB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варіаціного</w:t>
      </w:r>
      <w:proofErr w:type="spellEnd"/>
      <w:r w:rsidRPr="00BC2AB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ряду використовувати Правило 3-х сігм або Правило квадратного кореня.</w:t>
      </w:r>
    </w:p>
    <w:p w14:paraId="7B0DB8AE" w14:textId="77777777" w:rsidR="008F716D" w:rsidRPr="008F716D" w:rsidRDefault="00BC2AB9" w:rsidP="00D625FD">
      <w:pPr>
        <w:numPr>
          <w:ilvl w:val="0"/>
          <w:numId w:val="10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F716D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Побудувати гістограму розподілу часу завантаження</w:t>
      </w:r>
    </w:p>
    <w:p w14:paraId="5872E21F" w14:textId="77777777" w:rsidR="008F716D" w:rsidRPr="008F716D" w:rsidRDefault="008F716D" w:rsidP="00BC2AB9">
      <w:p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F716D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Розрахунок характеристик:</w:t>
      </w:r>
    </w:p>
    <w:p w14:paraId="4A59A34A" w14:textId="77777777" w:rsidR="008F716D" w:rsidRPr="008F716D" w:rsidRDefault="008F716D" w:rsidP="00D625FD">
      <w:pPr>
        <w:numPr>
          <w:ilvl w:val="0"/>
          <w:numId w:val="11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F716D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Обчислити середній час завантаження сторінки.</w:t>
      </w:r>
    </w:p>
    <w:p w14:paraId="6BDA3A87" w14:textId="77777777" w:rsidR="008F716D" w:rsidRPr="008F716D" w:rsidRDefault="008F716D" w:rsidP="00D625FD">
      <w:pPr>
        <w:numPr>
          <w:ilvl w:val="0"/>
          <w:numId w:val="11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F716D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Визначити стандартне відхилення та інші незсунені характеристики</w:t>
      </w:r>
      <w:r w:rsidRPr="00BC2AB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згідно завдання лабораторної роботи</w:t>
      </w:r>
      <w:r w:rsidRPr="008F716D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.</w:t>
      </w:r>
    </w:p>
    <w:p w14:paraId="2E04356B" w14:textId="77777777" w:rsidR="008F716D" w:rsidRPr="00BC2AB9" w:rsidRDefault="00BC2AB9" w:rsidP="00BC2AB9">
      <w:p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C2AB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Обчислити довірчі інтервали, врахувати можливість внесення даних щодо </w:t>
      </w:r>
      <w:proofErr w:type="spellStart"/>
      <w:r w:rsidRPr="00BC2AB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йомовірності</w:t>
      </w:r>
      <w:proofErr w:type="spellEnd"/>
      <w:r w:rsidRPr="00BC2AB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вручну.</w:t>
      </w:r>
    </w:p>
    <w:p w14:paraId="728224C2" w14:textId="77777777" w:rsidR="008F716D" w:rsidRPr="008F716D" w:rsidRDefault="008F716D" w:rsidP="00BC2AB9">
      <w:p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F716D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Презентація висновків</w:t>
      </w:r>
      <w:r w:rsidRPr="00BC2AB9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 xml:space="preserve"> дослідження</w:t>
      </w:r>
      <w:r w:rsidRPr="008F716D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:</w:t>
      </w:r>
    </w:p>
    <w:p w14:paraId="05C90CFB" w14:textId="77777777" w:rsidR="008F716D" w:rsidRPr="008F716D" w:rsidRDefault="008F716D" w:rsidP="00D625FD">
      <w:pPr>
        <w:numPr>
          <w:ilvl w:val="0"/>
          <w:numId w:val="13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F716D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Розробити рекомендації щодо оптимізації серверних ресурсів.</w:t>
      </w:r>
    </w:p>
    <w:p w14:paraId="0D03BF3F" w14:textId="77777777" w:rsidR="008F716D" w:rsidRPr="008F716D" w:rsidRDefault="008F716D" w:rsidP="00D625FD">
      <w:pPr>
        <w:numPr>
          <w:ilvl w:val="0"/>
          <w:numId w:val="13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F716D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Якщо середній час завантаження сторінки перевищує норму (наприклад, 2 секунди), запропонувати рішення (наприклад, масштабування серверів, оптимізація коду сторінки).</w:t>
      </w:r>
    </w:p>
    <w:p w14:paraId="63CC80FE" w14:textId="77777777" w:rsidR="008F716D" w:rsidRPr="008F716D" w:rsidRDefault="008F716D" w:rsidP="008F716D">
      <w:pPr>
        <w:spacing w:before="100" w:beforeAutospacing="1" w:after="100" w:afterAutospacing="1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</w:p>
    <w:p w14:paraId="377D7773" w14:textId="77777777" w:rsidR="008F716D" w:rsidRPr="008F716D" w:rsidRDefault="008F716D" w:rsidP="008F716D">
      <w:pPr>
        <w:ind w:left="1134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14:paraId="635C552F" w14:textId="77777777" w:rsidR="008F716D" w:rsidRDefault="008F716D">
      <w:pPr>
        <w:spacing w:after="160" w:line="259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14:paraId="683CE72E" w14:textId="77777777" w:rsidR="00603FD9" w:rsidRDefault="00603FD9" w:rsidP="00002E37">
      <w:pPr>
        <w:ind w:left="1134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аріант 4. </w:t>
      </w:r>
      <w:r w:rsidR="008A0AB0">
        <w:rPr>
          <w:rFonts w:ascii="Times New Roman" w:hAnsi="Times New Roman" w:cs="Times New Roman"/>
          <w:sz w:val="28"/>
          <w:szCs w:val="28"/>
          <w:lang w:val="uk-UA"/>
        </w:rPr>
        <w:t>Ефективність рекламних компаній</w:t>
      </w:r>
    </w:p>
    <w:p w14:paraId="037DBA43" w14:textId="77777777" w:rsidR="00603FD9" w:rsidRPr="003A1131" w:rsidRDefault="008A0AB0" w:rsidP="003A113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3A1131">
        <w:rPr>
          <w:rFonts w:ascii="Times New Roman" w:hAnsi="Times New Roman" w:cs="Times New Roman"/>
          <w:sz w:val="24"/>
          <w:szCs w:val="24"/>
        </w:rPr>
        <w:t>Маркетинговий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відділ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компанії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провів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аналіз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ефективності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різних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рекламних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кампаній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Їх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 мета —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з'ясувати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скільки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коштує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залучення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 одного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користувача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залежно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від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 типу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реклами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соціальні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мережі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контекстна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 реклама,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email-кампанії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тощо</w:t>
      </w:r>
      <w:proofErr w:type="spellEnd"/>
      <w:r w:rsidRPr="003A1131">
        <w:rPr>
          <w:rFonts w:ascii="Times New Roman" w:hAnsi="Times New Roman" w:cs="Times New Roman"/>
          <w:sz w:val="24"/>
          <w:szCs w:val="24"/>
        </w:rPr>
        <w:t>).</w:t>
      </w:r>
      <w:r w:rsidRPr="003A1131">
        <w:rPr>
          <w:rFonts w:ascii="Times New Roman" w:hAnsi="Times New Roman" w:cs="Times New Roman"/>
          <w:sz w:val="24"/>
          <w:szCs w:val="24"/>
          <w:lang w:val="uk-UA"/>
        </w:rPr>
        <w:t xml:space="preserve"> Стажер-аналітик (студент) отримав доступ до рекламного кабінету (наприклад, </w:t>
      </w:r>
      <w:r w:rsidRPr="003A1131">
        <w:rPr>
          <w:rFonts w:ascii="Times New Roman" w:hAnsi="Times New Roman" w:cs="Times New Roman"/>
          <w:sz w:val="24"/>
          <w:szCs w:val="24"/>
        </w:rPr>
        <w:t>Google</w:t>
      </w:r>
      <w:r w:rsidRPr="003A113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Ads</w:t>
      </w:r>
      <w:proofErr w:type="spellEnd"/>
      <w:r w:rsidRPr="003A1131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3A1131">
        <w:rPr>
          <w:rFonts w:ascii="Times New Roman" w:hAnsi="Times New Roman" w:cs="Times New Roman"/>
          <w:sz w:val="24"/>
          <w:szCs w:val="24"/>
        </w:rPr>
        <w:t>Facebook</w:t>
      </w:r>
      <w:r w:rsidRPr="003A113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3A1131">
        <w:rPr>
          <w:rFonts w:ascii="Times New Roman" w:hAnsi="Times New Roman" w:cs="Times New Roman"/>
          <w:sz w:val="24"/>
          <w:szCs w:val="24"/>
        </w:rPr>
        <w:t>Ads</w:t>
      </w:r>
      <w:proofErr w:type="spellEnd"/>
      <w:r w:rsidRPr="003A1131">
        <w:rPr>
          <w:rFonts w:ascii="Times New Roman" w:hAnsi="Times New Roman" w:cs="Times New Roman"/>
          <w:sz w:val="24"/>
          <w:szCs w:val="24"/>
          <w:lang w:val="uk-UA"/>
        </w:rPr>
        <w:t xml:space="preserve">), де зібрав дані про витрати на рекламу та кількість залучених користувачів для кожного типу кампанії у файл формату </w:t>
      </w:r>
      <w:r w:rsidRPr="003A1131">
        <w:rPr>
          <w:rFonts w:ascii="Times New Roman" w:hAnsi="Times New Roman" w:cs="Times New Roman"/>
          <w:sz w:val="24"/>
          <w:szCs w:val="24"/>
          <w:lang w:val="en-US"/>
        </w:rPr>
        <w:t>Excel</w:t>
      </w:r>
      <w:r w:rsidRPr="003A1131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14:paraId="095F5B0F" w14:textId="77777777" w:rsidR="008A0AB0" w:rsidRPr="008A0AB0" w:rsidRDefault="008A0AB0" w:rsidP="003A1131">
      <w:p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A0AB0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Розрахунок вартості залучення:</w:t>
      </w:r>
    </w:p>
    <w:p w14:paraId="2A350333" w14:textId="77777777" w:rsidR="008A0AB0" w:rsidRPr="003A1131" w:rsidRDefault="008A0AB0" w:rsidP="00D625FD">
      <w:pPr>
        <w:numPr>
          <w:ilvl w:val="0"/>
          <w:numId w:val="15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A0AB0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Для кожної кампанії розрахували середню вартість залучення користувача за формулою: </w:t>
      </w:r>
    </w:p>
    <w:p w14:paraId="4EC89092" w14:textId="77777777" w:rsidR="008A0AB0" w:rsidRPr="008A0AB0" w:rsidRDefault="008A0AB0" w:rsidP="00D625FD">
      <w:pPr>
        <w:numPr>
          <w:ilvl w:val="1"/>
          <w:numId w:val="15"/>
        </w:numPr>
        <w:spacing w:after="0" w:line="240" w:lineRule="auto"/>
        <w:ind w:left="0" w:firstLine="709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A0AB0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Вартість залучення=</w:t>
      </w:r>
      <w:r w:rsidRPr="003A1131">
        <w:rPr>
          <w:rFonts w:ascii="Times New Roman" w:eastAsia="Times New Roman" w:hAnsi="Times New Roman" w:cs="Times New Roman"/>
          <w:kern w:val="0"/>
          <w:sz w:val="24"/>
          <w:szCs w:val="24"/>
          <w:lang w:eastAsia="uk-UA"/>
          <w14:ligatures w14:val="none"/>
        </w:rPr>
        <w:t xml:space="preserve"> </w:t>
      </w:r>
      <w:r w:rsidRPr="008A0AB0">
        <w:rPr>
          <w:rFonts w:ascii="Times New Roman" w:eastAsia="Times New Roman" w:hAnsi="Times New Roman" w:cs="Times New Roman"/>
          <w:kern w:val="0"/>
          <w:sz w:val="24"/>
          <w:szCs w:val="24"/>
          <w:u w:val="single"/>
          <w:lang w:val="uk-UA" w:eastAsia="uk-UA"/>
          <w14:ligatures w14:val="none"/>
        </w:rPr>
        <w:t>Загальні витрати на рекламу</w:t>
      </w:r>
      <w:r w:rsidR="003A1131">
        <w:rPr>
          <w:rFonts w:ascii="Times New Roman" w:eastAsia="Times New Roman" w:hAnsi="Times New Roman" w:cs="Times New Roman"/>
          <w:kern w:val="0"/>
          <w:sz w:val="24"/>
          <w:szCs w:val="24"/>
          <w:u w:val="single"/>
          <w:lang w:val="uk-UA" w:eastAsia="uk-UA"/>
          <w14:ligatures w14:val="none"/>
        </w:rPr>
        <w:t>/(</w:t>
      </w:r>
      <w:r w:rsidRPr="008A0AB0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Кількість залучених користувачів</w:t>
      </w:r>
      <w:r w:rsidR="003A113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)</w:t>
      </w:r>
    </w:p>
    <w:p w14:paraId="7F5F1118" w14:textId="77777777" w:rsidR="008A0AB0" w:rsidRPr="008A0AB0" w:rsidRDefault="008A0AB0" w:rsidP="003A1131">
      <w:p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A0AB0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Особливості розподілу:</w:t>
      </w:r>
    </w:p>
    <w:p w14:paraId="7D1FC0AC" w14:textId="77777777" w:rsidR="008A0AB0" w:rsidRPr="008A0AB0" w:rsidRDefault="008A0AB0" w:rsidP="00D625FD">
      <w:pPr>
        <w:numPr>
          <w:ilvl w:val="0"/>
          <w:numId w:val="16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A0AB0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Вартість залучення варіюється </w:t>
      </w:r>
      <w:r w:rsidRPr="008A0AB0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від $2 до $10</w:t>
      </w:r>
      <w:r w:rsidRPr="008A0AB0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залежно від типу кампанії.</w:t>
      </w:r>
    </w:p>
    <w:p w14:paraId="462F8989" w14:textId="77777777" w:rsidR="008A0AB0" w:rsidRPr="008A0AB0" w:rsidRDefault="008A0AB0" w:rsidP="003A1131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A0AB0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Обробка даних:</w:t>
      </w:r>
    </w:p>
    <w:p w14:paraId="28BC1AC6" w14:textId="77777777" w:rsidR="008A0AB0" w:rsidRPr="008A0AB0" w:rsidRDefault="008A0AB0" w:rsidP="00D625FD">
      <w:pPr>
        <w:numPr>
          <w:ilvl w:val="0"/>
          <w:numId w:val="17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A0AB0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Дані зібрані для </w:t>
      </w:r>
      <w:r w:rsidRPr="008A0AB0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5</w:t>
      </w:r>
      <w:r w:rsidRPr="003A113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uk-UA"/>
          <w14:ligatures w14:val="none"/>
        </w:rPr>
        <w:t xml:space="preserve"> </w:t>
      </w:r>
      <w:r w:rsidRPr="003A1131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 xml:space="preserve">видів </w:t>
      </w:r>
      <w:r w:rsidRPr="008A0AB0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 xml:space="preserve"> рекламних кампаній</w:t>
      </w:r>
      <w:r w:rsidRPr="008A0AB0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.</w:t>
      </w:r>
    </w:p>
    <w:p w14:paraId="535BD4C7" w14:textId="77777777" w:rsidR="008A0AB0" w:rsidRPr="008A0AB0" w:rsidRDefault="008A0AB0" w:rsidP="00D625FD">
      <w:pPr>
        <w:numPr>
          <w:ilvl w:val="0"/>
          <w:numId w:val="17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A0AB0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Є пропуски в даних для кількох кампаній (через некоректне введення в рекламному кабінеті).</w:t>
      </w:r>
      <w:r w:rsidRPr="003A113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Необхідно заповнити пропуски (наприклад середнім значенням або інтерполяцією). </w:t>
      </w:r>
    </w:p>
    <w:p w14:paraId="04FEAEA3" w14:textId="77777777" w:rsidR="003A1131" w:rsidRPr="003A1131" w:rsidRDefault="003A1131" w:rsidP="003A1131">
      <w:pPr>
        <w:pStyle w:val="a4"/>
        <w:spacing w:before="0" w:beforeAutospacing="0" w:after="0" w:afterAutospacing="0"/>
        <w:ind w:firstLine="709"/>
        <w:jc w:val="both"/>
      </w:pPr>
      <w:r w:rsidRPr="003A1131">
        <w:t>А</w:t>
      </w:r>
      <w:r w:rsidR="008A0AB0" w:rsidRPr="008A0AB0">
        <w:t>номалії: кампанії з надто високою (&gt;$10) або низькою (&lt;$2) вартістю залучення.</w:t>
      </w:r>
      <w:r w:rsidR="008A0AB0" w:rsidRPr="003A1131">
        <w:t xml:space="preserve"> Необхідно їх визначити та прийняти рішення </w:t>
      </w:r>
      <w:r w:rsidR="008A0AB0" w:rsidRPr="008F716D">
        <w:t>чи потрібно їх виключати або враховувати у висновках</w:t>
      </w:r>
      <w:r w:rsidR="008A0AB0" w:rsidRPr="003A1131">
        <w:t>.</w:t>
      </w:r>
      <w:r w:rsidRPr="003A1131">
        <w:t xml:space="preserve"> </w:t>
      </w:r>
    </w:p>
    <w:p w14:paraId="397E5C9C" w14:textId="77777777" w:rsidR="003A1131" w:rsidRPr="003A1131" w:rsidRDefault="003A1131" w:rsidP="003A1131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3A1131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Як обробляти аномалії</w:t>
      </w:r>
      <w:r w:rsidR="00E17AC3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.</w:t>
      </w:r>
    </w:p>
    <w:p w14:paraId="3FB3ABC2" w14:textId="77777777" w:rsidR="003A1131" w:rsidRPr="003A1131" w:rsidRDefault="003A1131" w:rsidP="00D625FD">
      <w:pPr>
        <w:numPr>
          <w:ilvl w:val="0"/>
          <w:numId w:val="22"/>
        </w:num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3A1131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Залишити аномалії для аналізу:</w:t>
      </w:r>
      <w:r w:rsidRPr="003A113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br/>
        <w:t>Якщо кількість аномалій незначна, залишити їх у наборі для окремого аналізу.</w:t>
      </w:r>
    </w:p>
    <w:p w14:paraId="6AD0F835" w14:textId="77777777" w:rsidR="003A1131" w:rsidRPr="003A1131" w:rsidRDefault="003A1131" w:rsidP="00D625FD">
      <w:pPr>
        <w:numPr>
          <w:ilvl w:val="0"/>
          <w:numId w:val="22"/>
        </w:num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3A1131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Виключити аномалії:</w:t>
      </w:r>
      <w:r w:rsidRPr="003A113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br/>
        <w:t>Якщо аномалії суттєво спотворюють результати, виключити їх перед розрахунком статистичних характеристик.</w:t>
      </w:r>
    </w:p>
    <w:p w14:paraId="6DCEF513" w14:textId="77777777" w:rsidR="003A1131" w:rsidRPr="003A1131" w:rsidRDefault="003A1131" w:rsidP="00D625FD">
      <w:pPr>
        <w:pStyle w:val="a3"/>
        <w:numPr>
          <w:ilvl w:val="0"/>
          <w:numId w:val="22"/>
        </w:numPr>
        <w:spacing w:after="0" w:line="240" w:lineRule="auto"/>
        <w:jc w:val="left"/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</w:pPr>
      <w:r w:rsidRPr="003A1131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 xml:space="preserve">Окремий аналіз: </w:t>
      </w:r>
    </w:p>
    <w:p w14:paraId="379CC26E" w14:textId="77777777" w:rsidR="003A1131" w:rsidRPr="003A1131" w:rsidRDefault="003A1131" w:rsidP="003A1131">
      <w:pPr>
        <w:pStyle w:val="a3"/>
        <w:spacing w:after="0" w:line="240" w:lineRule="auto"/>
        <w:ind w:firstLine="0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3A113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Виділити аномальні кампанії у звіт і з'ясувати причини високої/низької вартості. Наприклад, технічні помилки або неефективне налаштування реклами.</w:t>
      </w:r>
    </w:p>
    <w:p w14:paraId="13DBB86D" w14:textId="77777777" w:rsidR="003A1131" w:rsidRPr="008A0AB0" w:rsidRDefault="003A1131" w:rsidP="003A1131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</w:p>
    <w:p w14:paraId="6F3EE57E" w14:textId="77777777" w:rsidR="003A1131" w:rsidRPr="008A0AB0" w:rsidRDefault="003A1131" w:rsidP="003A1131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proofErr w:type="spellStart"/>
      <w:r w:rsidRPr="003A1131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Гістограмна</w:t>
      </w:r>
      <w:proofErr w:type="spellEnd"/>
      <w:r w:rsidRPr="003A1131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 xml:space="preserve"> оцінка</w:t>
      </w:r>
      <w:r w:rsidR="00E17AC3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.</w:t>
      </w:r>
    </w:p>
    <w:p w14:paraId="5AF6FFF1" w14:textId="77777777" w:rsidR="003A1131" w:rsidRPr="003A1131" w:rsidRDefault="003A1131" w:rsidP="003A1131">
      <w:pPr>
        <w:pStyle w:val="a4"/>
        <w:spacing w:before="0" w:beforeAutospacing="0" w:after="0" w:afterAutospacing="0"/>
        <w:ind w:firstLine="709"/>
        <w:jc w:val="both"/>
      </w:pPr>
      <w:r w:rsidRPr="003A1131">
        <w:t>Врахувати діапазон можливих значень вартості залучення</w:t>
      </w:r>
      <w:r w:rsidRPr="008A0AB0">
        <w:t>.</w:t>
      </w:r>
      <w:r w:rsidRPr="003A1131">
        <w:t xml:space="preserve"> Дані розподілені рівномірно між $2 і $10, тому можна створити класи з однаковим кроком:</w:t>
      </w:r>
    </w:p>
    <w:p w14:paraId="50C5B36A" w14:textId="77777777" w:rsidR="003A1131" w:rsidRPr="003A1131" w:rsidRDefault="003A1131" w:rsidP="00D625FD">
      <w:pPr>
        <w:numPr>
          <w:ilvl w:val="0"/>
          <w:numId w:val="21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3A113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Якщо крок = </w:t>
      </w:r>
      <w:r w:rsidRPr="003A1131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1 долар</w:t>
      </w:r>
      <w:r w:rsidRPr="003A113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, отримаємо 8 класів (2–3, 3–4, ..., 9–10).</w:t>
      </w:r>
    </w:p>
    <w:p w14:paraId="4B80D4CE" w14:textId="77777777" w:rsidR="003A1131" w:rsidRPr="003A1131" w:rsidRDefault="003A1131" w:rsidP="00D625FD">
      <w:pPr>
        <w:numPr>
          <w:ilvl w:val="0"/>
          <w:numId w:val="21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3A113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Якщо крок = </w:t>
      </w:r>
      <w:r w:rsidRPr="003A1131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2 долари</w:t>
      </w:r>
      <w:r w:rsidRPr="003A113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, отримаємо 4 класи (2–4, 4–6, 6–8, 8–10).</w:t>
      </w:r>
    </w:p>
    <w:p w14:paraId="2870C0DF" w14:textId="77777777" w:rsidR="003A1131" w:rsidRPr="003A1131" w:rsidRDefault="003A1131" w:rsidP="003A1131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3A113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Для детального аналізу краще використовувати менший крок (1 долар, 7–8 класів). Надати можливість користувачеві змінювати кількість класів вручну.</w:t>
      </w:r>
    </w:p>
    <w:p w14:paraId="08A40348" w14:textId="77777777" w:rsidR="003A1131" w:rsidRPr="008A0AB0" w:rsidRDefault="003A1131" w:rsidP="00D625FD">
      <w:pPr>
        <w:numPr>
          <w:ilvl w:val="0"/>
          <w:numId w:val="19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A0AB0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Побудувати гістограму розподілу вартості</w:t>
      </w:r>
      <w:r w:rsidRPr="003A113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.</w:t>
      </w:r>
    </w:p>
    <w:p w14:paraId="171E9396" w14:textId="77777777" w:rsidR="008A0AB0" w:rsidRPr="008A0AB0" w:rsidRDefault="008A0AB0" w:rsidP="003A1131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A0AB0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Розрахунок статистичних характеристик:</w:t>
      </w:r>
    </w:p>
    <w:p w14:paraId="0B109E56" w14:textId="77777777" w:rsidR="008A0AB0" w:rsidRPr="008A0AB0" w:rsidRDefault="008A0AB0" w:rsidP="00D625FD">
      <w:pPr>
        <w:numPr>
          <w:ilvl w:val="0"/>
          <w:numId w:val="18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A0AB0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Обчислити середню вартість залучення користувача.</w:t>
      </w:r>
    </w:p>
    <w:p w14:paraId="17970F9A" w14:textId="77777777" w:rsidR="008A0AB0" w:rsidRPr="008A0AB0" w:rsidRDefault="008A0AB0" w:rsidP="00D625FD">
      <w:pPr>
        <w:numPr>
          <w:ilvl w:val="0"/>
          <w:numId w:val="18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A0AB0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Розрахувати стандартне відхилення, коефіцієнт варіації та інші основні характеристики</w:t>
      </w:r>
      <w:r w:rsidRPr="003A113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згідно завданню лабораторної роботи</w:t>
      </w:r>
      <w:r w:rsidRPr="008A0AB0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.</w:t>
      </w:r>
    </w:p>
    <w:p w14:paraId="193E4FEE" w14:textId="77777777" w:rsidR="003A1131" w:rsidRDefault="003A1131" w:rsidP="003A1131">
      <w:pPr>
        <w:spacing w:after="0" w:line="240" w:lineRule="auto"/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</w:pPr>
    </w:p>
    <w:p w14:paraId="068D0DCB" w14:textId="77777777" w:rsidR="008A0AB0" w:rsidRPr="008A0AB0" w:rsidRDefault="008A0AB0" w:rsidP="003A1131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A0AB0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Презентація висновків:</w:t>
      </w:r>
    </w:p>
    <w:p w14:paraId="6C56DE4A" w14:textId="77777777" w:rsidR="008A0AB0" w:rsidRPr="008A0AB0" w:rsidRDefault="008A0AB0" w:rsidP="00D625FD">
      <w:pPr>
        <w:numPr>
          <w:ilvl w:val="0"/>
          <w:numId w:val="20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A0AB0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Розробити рекомендації для зниження вартості залучення користувачів.</w:t>
      </w:r>
    </w:p>
    <w:p w14:paraId="5B9AA9E7" w14:textId="77777777" w:rsidR="008A0AB0" w:rsidRPr="008A0AB0" w:rsidRDefault="008A0AB0" w:rsidP="00D625FD">
      <w:pPr>
        <w:numPr>
          <w:ilvl w:val="0"/>
          <w:numId w:val="20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8A0AB0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Підказати, які типи кампаній є найефективнішими.</w:t>
      </w:r>
    </w:p>
    <w:p w14:paraId="5774E7D8" w14:textId="77777777" w:rsidR="008A0AB0" w:rsidRPr="008A0AB0" w:rsidRDefault="008A0AB0" w:rsidP="00002E37">
      <w:pPr>
        <w:ind w:left="1134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14:paraId="3AEF3D02" w14:textId="77777777" w:rsidR="00603FD9" w:rsidRDefault="00603FD9">
      <w:pPr>
        <w:spacing w:after="160" w:line="259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14:paraId="07045304" w14:textId="77777777" w:rsidR="0040601F" w:rsidRDefault="0040601F" w:rsidP="00002E37">
      <w:pPr>
        <w:ind w:left="1134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аріант 5. Час виконання програмного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крипт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4BF17966" w14:textId="77777777" w:rsidR="0040601F" w:rsidRPr="00B601E1" w:rsidRDefault="0040601F" w:rsidP="00B601E1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B601E1">
        <w:rPr>
          <w:rFonts w:ascii="Times New Roman" w:hAnsi="Times New Roman" w:cs="Times New Roman"/>
          <w:sz w:val="24"/>
          <w:szCs w:val="24"/>
        </w:rPr>
        <w:t xml:space="preserve">Команда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розробників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проводить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тестування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продуктивності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програмного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забезпечення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. В рамках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цього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тестування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вони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записують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час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виконання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програмного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скрипта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під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різними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умовами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щоб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визначити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стабільність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і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продуктивність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>.</w:t>
      </w:r>
      <w:r w:rsidRPr="00B601E1">
        <w:rPr>
          <w:rFonts w:ascii="Times New Roman" w:hAnsi="Times New Roman" w:cs="Times New Roman"/>
          <w:sz w:val="24"/>
          <w:szCs w:val="24"/>
          <w:lang w:val="uk-UA"/>
        </w:rPr>
        <w:t xml:space="preserve"> Дані збирали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DevOps</w:t>
      </w:r>
      <w:proofErr w:type="spellEnd"/>
      <w:r w:rsidRPr="00B601E1">
        <w:rPr>
          <w:rFonts w:ascii="Times New Roman" w:hAnsi="Times New Roman" w:cs="Times New Roman"/>
          <w:sz w:val="24"/>
          <w:szCs w:val="24"/>
          <w:lang w:val="uk-UA"/>
        </w:rPr>
        <w:t xml:space="preserve">-інженери за допомогою автоматизованої системи моніторингу (наприклад,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Prometheus</w:t>
      </w:r>
      <w:proofErr w:type="spellEnd"/>
      <w:r w:rsidRPr="00B601E1">
        <w:rPr>
          <w:rFonts w:ascii="Times New Roman" w:hAnsi="Times New Roman" w:cs="Times New Roman"/>
          <w:sz w:val="24"/>
          <w:szCs w:val="24"/>
          <w:lang w:val="uk-UA"/>
        </w:rPr>
        <w:t xml:space="preserve">), яка записувала час виконання скриптів у різних середовищах та передала їх стажеру-аналітику (студенту) у файлі формату </w:t>
      </w:r>
      <w:r w:rsidRPr="00B601E1">
        <w:rPr>
          <w:rFonts w:ascii="Times New Roman" w:hAnsi="Times New Roman" w:cs="Times New Roman"/>
          <w:sz w:val="24"/>
          <w:szCs w:val="24"/>
          <w:lang w:val="en-US"/>
        </w:rPr>
        <w:t>Excel</w:t>
      </w:r>
      <w:r w:rsidRPr="00B601E1">
        <w:rPr>
          <w:rFonts w:ascii="Times New Roman" w:hAnsi="Times New Roman" w:cs="Times New Roman"/>
          <w:sz w:val="24"/>
          <w:szCs w:val="24"/>
          <w:lang w:val="uk-UA"/>
        </w:rPr>
        <w:t xml:space="preserve">. 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Дані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записувались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кожні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5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хвилин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протягом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робочого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дня (8 годин).</w:t>
      </w:r>
    </w:p>
    <w:p w14:paraId="09CB19B2" w14:textId="77777777" w:rsidR="0040601F" w:rsidRPr="0040601F" w:rsidRDefault="0040601F" w:rsidP="00B601E1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40601F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Особливості:</w:t>
      </w:r>
    </w:p>
    <w:p w14:paraId="4FA57AC2" w14:textId="77777777" w:rsidR="0040601F" w:rsidRPr="0040601F" w:rsidRDefault="0040601F" w:rsidP="00D625FD">
      <w:pPr>
        <w:numPr>
          <w:ilvl w:val="0"/>
          <w:numId w:val="23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40601F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Пропуски:</w:t>
      </w:r>
      <w:r w:rsidRPr="0040601F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Через </w:t>
      </w:r>
      <w:proofErr w:type="spellStart"/>
      <w:r w:rsidRPr="0040601F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збої</w:t>
      </w:r>
      <w:proofErr w:type="spellEnd"/>
      <w:r w:rsidRPr="0040601F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в системі моніторингу деякі значення відсутні.</w:t>
      </w:r>
    </w:p>
    <w:p w14:paraId="1A634E0E" w14:textId="77777777" w:rsidR="0040601F" w:rsidRPr="00B601E1" w:rsidRDefault="0040601F" w:rsidP="00D625FD">
      <w:pPr>
        <w:numPr>
          <w:ilvl w:val="0"/>
          <w:numId w:val="23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40601F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Аномалії:</w:t>
      </w:r>
      <w:r w:rsidRPr="0040601F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У випадках, коли система перевантажена або працює неправильно, час виконання значно збільшується (понад 8 секунд) або зменшується (менше 3 секунд).</w:t>
      </w:r>
    </w:p>
    <w:p w14:paraId="6EB61FF0" w14:textId="77777777" w:rsidR="0040601F" w:rsidRPr="00B601E1" w:rsidRDefault="0040601F" w:rsidP="00B601E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uk-UA"/>
        </w:rPr>
      </w:pPr>
      <w:r w:rsidRPr="00B601E1">
        <w:rPr>
          <w:rFonts w:ascii="Times New Roman" w:hAnsi="Times New Roman" w:cs="Times New Roman"/>
          <w:sz w:val="24"/>
          <w:szCs w:val="24"/>
        </w:rPr>
        <w:t xml:space="preserve">Стажеру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доручено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провести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аналіз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продуктивності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програмного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скрипта та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підготувати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висновки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для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команди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розробників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. Для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цього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01E1">
        <w:rPr>
          <w:rFonts w:ascii="Times New Roman" w:hAnsi="Times New Roman" w:cs="Times New Roman"/>
          <w:sz w:val="24"/>
          <w:szCs w:val="24"/>
        </w:rPr>
        <w:t>потрібно</w:t>
      </w:r>
      <w:proofErr w:type="spellEnd"/>
      <w:r w:rsidRPr="00B601E1">
        <w:rPr>
          <w:rFonts w:ascii="Times New Roman" w:hAnsi="Times New Roman" w:cs="Times New Roman"/>
          <w:sz w:val="24"/>
          <w:szCs w:val="24"/>
        </w:rPr>
        <w:t>:</w:t>
      </w:r>
    </w:p>
    <w:p w14:paraId="5BF42482" w14:textId="77777777" w:rsidR="0040601F" w:rsidRPr="00B601E1" w:rsidRDefault="0040601F" w:rsidP="00D625FD">
      <w:pPr>
        <w:pStyle w:val="a3"/>
        <w:numPr>
          <w:ilvl w:val="1"/>
          <w:numId w:val="23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B601E1">
        <w:rPr>
          <w:rFonts w:ascii="Times New Roman" w:hAnsi="Times New Roman" w:cs="Times New Roman"/>
          <w:sz w:val="24"/>
          <w:szCs w:val="24"/>
          <w:lang w:val="uk-UA"/>
        </w:rPr>
        <w:t>Провести попередню обробку даних</w:t>
      </w:r>
      <w:r w:rsidR="00B601E1">
        <w:rPr>
          <w:rFonts w:ascii="Times New Roman" w:hAnsi="Times New Roman" w:cs="Times New Roman"/>
          <w:sz w:val="24"/>
          <w:szCs w:val="24"/>
          <w:lang w:val="uk-UA"/>
        </w:rPr>
        <w:t>.</w:t>
      </w:r>
      <w:r w:rsidRPr="00B601E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14:paraId="402985D7" w14:textId="77777777" w:rsidR="0040601F" w:rsidRPr="00B601E1" w:rsidRDefault="0040601F" w:rsidP="00D625FD">
      <w:pPr>
        <w:pStyle w:val="a3"/>
        <w:numPr>
          <w:ilvl w:val="0"/>
          <w:numId w:val="23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601E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Виявити пропуски в даних і запропонувати методи їх заповнення (наприклад, середнє значення, медіана, інтерполяція).</w:t>
      </w:r>
    </w:p>
    <w:p w14:paraId="14005131" w14:textId="77777777" w:rsidR="0040601F" w:rsidRPr="00B601E1" w:rsidRDefault="0040601F" w:rsidP="00D625FD">
      <w:pPr>
        <w:pStyle w:val="a3"/>
        <w:numPr>
          <w:ilvl w:val="0"/>
          <w:numId w:val="23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601E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Ідентифікувати аномалії (значення &lt; 3 секунд або &gt; 8 секунд) і вирішити, чи залишати їх для подальшого аналізу, чи вилучати.</w:t>
      </w:r>
    </w:p>
    <w:p w14:paraId="6B376E3C" w14:textId="77777777" w:rsidR="0040601F" w:rsidRPr="0040601F" w:rsidRDefault="0040601F" w:rsidP="00B601E1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601E1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Рекомендації щ</w:t>
      </w:r>
      <w:r w:rsidRPr="0040601F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о робити з аномаліями</w:t>
      </w:r>
      <w:r w:rsidR="00B601E1" w:rsidRPr="00B601E1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.</w:t>
      </w:r>
    </w:p>
    <w:p w14:paraId="488CDECB" w14:textId="77777777" w:rsidR="0040601F" w:rsidRPr="0040601F" w:rsidRDefault="0040601F" w:rsidP="00D625FD">
      <w:pPr>
        <w:numPr>
          <w:ilvl w:val="0"/>
          <w:numId w:val="24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40601F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Окремий аналіз:</w:t>
      </w:r>
      <w:r w:rsidRPr="0040601F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Виокремити аномальні значення, щоб зрозуміти, чи вони викликані технічними </w:t>
      </w:r>
      <w:proofErr w:type="spellStart"/>
      <w:r w:rsidRPr="0040601F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збоями</w:t>
      </w:r>
      <w:proofErr w:type="spellEnd"/>
      <w:r w:rsidRPr="0040601F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або нештатними умовами.</w:t>
      </w:r>
    </w:p>
    <w:p w14:paraId="5F4BFA45" w14:textId="77777777" w:rsidR="0040601F" w:rsidRPr="0040601F" w:rsidRDefault="0040601F" w:rsidP="00D625FD">
      <w:pPr>
        <w:numPr>
          <w:ilvl w:val="0"/>
          <w:numId w:val="24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40601F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Вилучення:</w:t>
      </w:r>
      <w:r w:rsidRPr="0040601F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Якщо аномалії не мають реальної причини і лише заважають аналізу, вилучити їх.</w:t>
      </w:r>
    </w:p>
    <w:p w14:paraId="00CD11D2" w14:textId="77777777" w:rsidR="0040601F" w:rsidRPr="00B601E1" w:rsidRDefault="0040601F" w:rsidP="00B601E1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B601E1">
        <w:rPr>
          <w:rFonts w:ascii="Times New Roman" w:hAnsi="Times New Roman" w:cs="Times New Roman"/>
          <w:sz w:val="24"/>
          <w:szCs w:val="24"/>
          <w:lang w:val="uk-UA"/>
        </w:rPr>
        <w:t xml:space="preserve">2. Провести </w:t>
      </w:r>
      <w:proofErr w:type="spellStart"/>
      <w:r w:rsidRPr="00B601E1">
        <w:rPr>
          <w:rFonts w:ascii="Times New Roman" w:hAnsi="Times New Roman" w:cs="Times New Roman"/>
          <w:sz w:val="24"/>
          <w:szCs w:val="24"/>
          <w:lang w:val="uk-UA"/>
        </w:rPr>
        <w:t>гістограмне</w:t>
      </w:r>
      <w:proofErr w:type="spellEnd"/>
      <w:r w:rsidRPr="00B601E1">
        <w:rPr>
          <w:rFonts w:ascii="Times New Roman" w:hAnsi="Times New Roman" w:cs="Times New Roman"/>
          <w:sz w:val="24"/>
          <w:szCs w:val="24"/>
          <w:lang w:val="uk-UA"/>
        </w:rPr>
        <w:t xml:space="preserve"> оцінювання.</w:t>
      </w:r>
    </w:p>
    <w:p w14:paraId="56315637" w14:textId="77777777" w:rsidR="00B601E1" w:rsidRPr="00B601E1" w:rsidRDefault="00B601E1" w:rsidP="00B601E1">
      <w:pPr>
        <w:pStyle w:val="a4"/>
        <w:spacing w:before="0" w:beforeAutospacing="0" w:after="0" w:afterAutospacing="0"/>
        <w:ind w:firstLine="709"/>
        <w:jc w:val="both"/>
      </w:pPr>
      <w:r>
        <w:t xml:space="preserve">- </w:t>
      </w:r>
      <w:r w:rsidRPr="00B601E1">
        <w:t>Побудувати варіаційний ряд (</w:t>
      </w:r>
      <w:r w:rsidRPr="00B601E1">
        <w:rPr>
          <w:bCs/>
        </w:rPr>
        <w:t>Рекомендована кількість класів — 8–9).</w:t>
      </w:r>
    </w:p>
    <w:p w14:paraId="3DC56D46" w14:textId="77777777" w:rsidR="00B601E1" w:rsidRPr="00B601E1" w:rsidRDefault="00B601E1" w:rsidP="00B601E1">
      <w:pPr>
        <w:spacing w:after="0" w:line="240" w:lineRule="auto"/>
        <w:ind w:left="993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601E1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Розподіл діапазону:</w:t>
      </w:r>
    </w:p>
    <w:p w14:paraId="59FDEDF2" w14:textId="77777777" w:rsidR="00B601E1" w:rsidRPr="00B601E1" w:rsidRDefault="00B601E1" w:rsidP="00D625FD">
      <w:pPr>
        <w:numPr>
          <w:ilvl w:val="0"/>
          <w:numId w:val="28"/>
        </w:numPr>
        <w:spacing w:after="0" w:line="240" w:lineRule="auto"/>
        <w:ind w:left="1701" w:firstLine="0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601E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Основні значення часу виконання </w:t>
      </w:r>
      <w:proofErr w:type="spellStart"/>
      <w:r w:rsidRPr="00B601E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скрипта</w:t>
      </w:r>
      <w:proofErr w:type="spellEnd"/>
      <w:r w:rsidRPr="00B601E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(μ±3σ) знаходяться в діапазоні </w:t>
      </w:r>
      <w:r w:rsidRPr="00B601E1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2–8 секунд</w:t>
      </w:r>
      <w:r w:rsidRPr="00B601E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.</w:t>
      </w:r>
    </w:p>
    <w:p w14:paraId="7D9E3CBE" w14:textId="77777777" w:rsidR="00B601E1" w:rsidRPr="00B601E1" w:rsidRDefault="00B601E1" w:rsidP="00D625FD">
      <w:pPr>
        <w:numPr>
          <w:ilvl w:val="0"/>
          <w:numId w:val="28"/>
        </w:numPr>
        <w:spacing w:after="0" w:line="240" w:lineRule="auto"/>
        <w:ind w:left="1701" w:firstLine="0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601E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Рекомендується поділ із кроком </w:t>
      </w:r>
      <w:r w:rsidRPr="00B601E1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0.5 або 1 секунда</w:t>
      </w:r>
      <w:r w:rsidRPr="00B601E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, наприклад:</w:t>
      </w:r>
    </w:p>
    <w:p w14:paraId="3A8D5171" w14:textId="77777777" w:rsidR="00B601E1" w:rsidRPr="00B601E1" w:rsidRDefault="00B601E1" w:rsidP="00B601E1">
      <w:pPr>
        <w:pStyle w:val="a3"/>
        <w:spacing w:after="0" w:line="240" w:lineRule="auto"/>
        <w:ind w:left="1701" w:firstLine="0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601E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2–3, 3–4, 4–5, 5–6, 6–7, 7–8.</w:t>
      </w:r>
    </w:p>
    <w:p w14:paraId="5A7A1ED0" w14:textId="77777777" w:rsidR="00B601E1" w:rsidRPr="00B601E1" w:rsidRDefault="00B601E1" w:rsidP="00D625FD">
      <w:pPr>
        <w:pStyle w:val="a3"/>
        <w:numPr>
          <w:ilvl w:val="2"/>
          <w:numId w:val="28"/>
        </w:numPr>
        <w:spacing w:after="0" w:line="240" w:lineRule="auto"/>
        <w:ind w:left="1701" w:firstLine="0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601E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Реалізувати можливість зміни кількості класів в ручну.</w:t>
      </w:r>
    </w:p>
    <w:p w14:paraId="19FCE556" w14:textId="77777777" w:rsidR="0040601F" w:rsidRPr="00B601E1" w:rsidRDefault="00B601E1" w:rsidP="00B601E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- Побудувати гістограму розподілу.</w:t>
      </w:r>
    </w:p>
    <w:p w14:paraId="15F6CA91" w14:textId="77777777" w:rsidR="00B601E1" w:rsidRPr="00B601E1" w:rsidRDefault="00B601E1" w:rsidP="00B601E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B601E1">
        <w:rPr>
          <w:rFonts w:ascii="Times New Roman" w:hAnsi="Times New Roman" w:cs="Times New Roman"/>
          <w:sz w:val="24"/>
          <w:szCs w:val="24"/>
          <w:lang w:val="uk-UA"/>
        </w:rPr>
        <w:t>3</w:t>
      </w:r>
      <w:r w:rsidR="0040601F" w:rsidRPr="00B601E1">
        <w:rPr>
          <w:rFonts w:ascii="Times New Roman" w:hAnsi="Times New Roman" w:cs="Times New Roman"/>
          <w:sz w:val="24"/>
          <w:szCs w:val="24"/>
          <w:lang w:val="uk-UA"/>
        </w:rPr>
        <w:t>. Розрахувати статистичні характеристики згідно завданню лабораторної роботи</w:t>
      </w:r>
      <w:r w:rsidRPr="00B601E1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37C5EA9A" w14:textId="77777777" w:rsidR="00B601E1" w:rsidRPr="00B601E1" w:rsidRDefault="00B601E1" w:rsidP="00B601E1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601E1">
        <w:rPr>
          <w:rFonts w:ascii="Times New Roman" w:hAnsi="Times New Roman" w:cs="Times New Roman"/>
          <w:sz w:val="24"/>
          <w:szCs w:val="24"/>
          <w:lang w:val="uk-UA"/>
        </w:rPr>
        <w:t xml:space="preserve">4. </w:t>
      </w:r>
      <w:r w:rsidRPr="00B601E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Оцінити, чи стабільно працює скрипт, виходячи з отриманих результатів.</w:t>
      </w:r>
    </w:p>
    <w:p w14:paraId="3EC5EC30" w14:textId="77777777" w:rsidR="00B601E1" w:rsidRPr="00B601E1" w:rsidRDefault="00B601E1" w:rsidP="00D625FD">
      <w:pPr>
        <w:pStyle w:val="a3"/>
        <w:numPr>
          <w:ilvl w:val="0"/>
          <w:numId w:val="29"/>
        </w:num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601E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Надати рекомендації щодо оптимізації коду або системних ресурсів, якщо середній час виконання значно відхиляється від очікуваного (μ=5).</w:t>
      </w:r>
    </w:p>
    <w:p w14:paraId="4A02C9E6" w14:textId="77777777" w:rsidR="0040601F" w:rsidRPr="00B601E1" w:rsidRDefault="00B601E1" w:rsidP="00D625FD">
      <w:pPr>
        <w:pStyle w:val="a3"/>
        <w:numPr>
          <w:ilvl w:val="0"/>
          <w:numId w:val="29"/>
        </w:num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B601E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Запропонувати заходи щодо усунення причин аномалій.</w:t>
      </w:r>
      <w:r w:rsidR="0040601F" w:rsidRPr="00B601E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14:paraId="68085BF0" w14:textId="77777777" w:rsidR="00B601E1" w:rsidRPr="00B601E1" w:rsidRDefault="00B601E1" w:rsidP="00B601E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B601E1">
        <w:rPr>
          <w:rFonts w:ascii="Times New Roman" w:hAnsi="Times New Roman" w:cs="Times New Roman"/>
          <w:sz w:val="24"/>
          <w:szCs w:val="24"/>
          <w:lang w:val="uk-UA"/>
        </w:rPr>
        <w:t>Рекомендації щодо висновків.</w:t>
      </w:r>
    </w:p>
    <w:p w14:paraId="23BBE8CC" w14:textId="77777777" w:rsidR="00B601E1" w:rsidRPr="00B601E1" w:rsidRDefault="00B601E1" w:rsidP="00B601E1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601E1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Стабільність виконання:</w:t>
      </w:r>
    </w:p>
    <w:p w14:paraId="7ADE8F15" w14:textId="77777777" w:rsidR="00B601E1" w:rsidRPr="00B601E1" w:rsidRDefault="00B601E1" w:rsidP="00D625FD">
      <w:pPr>
        <w:numPr>
          <w:ilvl w:val="0"/>
          <w:numId w:val="25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601E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Якщо час виконання має високий розкид (велике стандартне відхилення), запропонувати оптимізацію коду або системних ресурсів.</w:t>
      </w:r>
    </w:p>
    <w:p w14:paraId="47240294" w14:textId="77777777" w:rsidR="00B601E1" w:rsidRPr="00B601E1" w:rsidRDefault="00B601E1" w:rsidP="00B601E1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601E1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Ідентифікація піків:</w:t>
      </w:r>
    </w:p>
    <w:p w14:paraId="4B83BB9C" w14:textId="77777777" w:rsidR="00B601E1" w:rsidRPr="00B601E1" w:rsidRDefault="00B601E1" w:rsidP="00D625FD">
      <w:pPr>
        <w:numPr>
          <w:ilvl w:val="0"/>
          <w:numId w:val="26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601E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Виявити, чи є певні часові інтервали (наприклад, ранок чи вечір), коли час виконання значно змінюється.</w:t>
      </w:r>
    </w:p>
    <w:p w14:paraId="17C13354" w14:textId="77777777" w:rsidR="00B601E1" w:rsidRPr="00B601E1" w:rsidRDefault="00B601E1" w:rsidP="00B601E1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601E1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Усунення причин аномалій:</w:t>
      </w:r>
    </w:p>
    <w:p w14:paraId="69DAE751" w14:textId="77777777" w:rsidR="00B601E1" w:rsidRPr="00B601E1" w:rsidRDefault="00B601E1" w:rsidP="00D625FD">
      <w:pPr>
        <w:numPr>
          <w:ilvl w:val="0"/>
          <w:numId w:val="27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601E1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Аналізувати аномальні випадки, щоб уникнути подібних ситуацій у майбутньому.</w:t>
      </w:r>
    </w:p>
    <w:p w14:paraId="0DE90B69" w14:textId="77777777" w:rsidR="0040601F" w:rsidRDefault="0040601F">
      <w:pPr>
        <w:spacing w:after="160" w:line="259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14:paraId="40676DB9" w14:textId="77777777" w:rsidR="001300EE" w:rsidRDefault="001300EE" w:rsidP="00002E37">
      <w:pPr>
        <w:ind w:left="1134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Вар</w:t>
      </w:r>
      <w:r w:rsidR="00BA78F6"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нт 6. </w:t>
      </w:r>
      <w:r w:rsidR="00BA78F6">
        <w:rPr>
          <w:rFonts w:ascii="Times New Roman" w:hAnsi="Times New Roman" w:cs="Times New Roman"/>
          <w:sz w:val="28"/>
          <w:szCs w:val="28"/>
          <w:lang w:val="uk-UA"/>
        </w:rPr>
        <w:t>Покупки в інтернет магазині</w:t>
      </w:r>
    </w:p>
    <w:p w14:paraId="5AE91CFC" w14:textId="77777777" w:rsidR="001300EE" w:rsidRPr="00BA78F6" w:rsidRDefault="001300EE" w:rsidP="00BA78F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78F6">
        <w:rPr>
          <w:rFonts w:ascii="Times New Roman" w:hAnsi="Times New Roman" w:cs="Times New Roman"/>
          <w:sz w:val="24"/>
          <w:szCs w:val="24"/>
        </w:rPr>
        <w:t xml:space="preserve">Мережа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магазинів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проводить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аналіз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поведінки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клієнтів</w:t>
      </w:r>
      <w:proofErr w:type="spellEnd"/>
      <w:r w:rsidR="00BA78F6" w:rsidRPr="00BA78F6">
        <w:rPr>
          <w:rFonts w:ascii="Times New Roman" w:hAnsi="Times New Roman" w:cs="Times New Roman"/>
          <w:sz w:val="24"/>
          <w:szCs w:val="24"/>
          <w:lang w:val="uk-UA"/>
        </w:rPr>
        <w:t xml:space="preserve"> інтернет-магазину</w:t>
      </w:r>
      <w:r w:rsidRPr="00BA78F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щоб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зрозуміти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, у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які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години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дня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найбільше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покупок і як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це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залежить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від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часу.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Дані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будуть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використовуватись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для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оптимізації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графіка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роботи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персоналу та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маркетингових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акцій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Аналітик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(наш студент)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отримав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дані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від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системи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продажів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(POS-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системи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), яка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реєструє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кожну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покупку в реальному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часі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>.</w:t>
      </w:r>
    </w:p>
    <w:p w14:paraId="3C09D407" w14:textId="77777777" w:rsidR="001300EE" w:rsidRPr="00BA78F6" w:rsidRDefault="001300EE" w:rsidP="00BA78F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Дані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зібрані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за од</w:t>
      </w:r>
      <w:r w:rsidRPr="00BA78F6">
        <w:rPr>
          <w:rFonts w:ascii="Times New Roman" w:hAnsi="Times New Roman" w:cs="Times New Roman"/>
          <w:sz w:val="24"/>
          <w:szCs w:val="24"/>
          <w:lang w:val="uk-UA"/>
        </w:rPr>
        <w:t>ну</w:t>
      </w:r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r w:rsidRPr="00BA78F6">
        <w:rPr>
          <w:rFonts w:ascii="Times New Roman" w:hAnsi="Times New Roman" w:cs="Times New Roman"/>
          <w:sz w:val="24"/>
          <w:szCs w:val="24"/>
          <w:lang w:val="uk-UA"/>
        </w:rPr>
        <w:t>добу</w:t>
      </w:r>
      <w:r w:rsidRPr="00BA78F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розділені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на 48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інтервалів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кожні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30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хвилин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знаходяться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у файлы формату </w:t>
      </w:r>
      <w:r w:rsidRPr="00BA78F6">
        <w:rPr>
          <w:rFonts w:ascii="Times New Roman" w:hAnsi="Times New Roman" w:cs="Times New Roman"/>
          <w:sz w:val="24"/>
          <w:szCs w:val="24"/>
          <w:lang w:val="en-US"/>
        </w:rPr>
        <w:t>Excel</w:t>
      </w:r>
      <w:r w:rsidRPr="00BA78F6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14:paraId="6017DA45" w14:textId="77777777" w:rsidR="001300EE" w:rsidRPr="001300EE" w:rsidRDefault="001300EE" w:rsidP="00BA78F6">
      <w:p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300EE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Особливості</w:t>
      </w:r>
      <w:r w:rsidR="00BA78F6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.</w:t>
      </w:r>
    </w:p>
    <w:p w14:paraId="0E1D7F15" w14:textId="77777777" w:rsidR="001300EE" w:rsidRPr="001300EE" w:rsidRDefault="001300EE" w:rsidP="00D625FD">
      <w:pPr>
        <w:numPr>
          <w:ilvl w:val="0"/>
          <w:numId w:val="30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300EE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Пропуски:</w:t>
      </w:r>
      <w:r w:rsidRPr="001300EE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Через </w:t>
      </w:r>
      <w:proofErr w:type="spellStart"/>
      <w:r w:rsidRPr="001300EE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збої</w:t>
      </w:r>
      <w:proofErr w:type="spellEnd"/>
      <w:r w:rsidRPr="001300EE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у системі частина даних відсутня.</w:t>
      </w:r>
    </w:p>
    <w:p w14:paraId="1CA0FF54" w14:textId="77777777" w:rsidR="001300EE" w:rsidRPr="001300EE" w:rsidRDefault="001300EE" w:rsidP="00D625FD">
      <w:pPr>
        <w:numPr>
          <w:ilvl w:val="0"/>
          <w:numId w:val="30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300EE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Аномалії:</w:t>
      </w:r>
      <w:r w:rsidRPr="001300EE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Надзвичайно високі (наприклад, &gt; 50) або низькі значення (наприклад, &lt; 5), викликані технічними </w:t>
      </w:r>
      <w:proofErr w:type="spellStart"/>
      <w:r w:rsidRPr="001300EE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збоями</w:t>
      </w:r>
      <w:proofErr w:type="spellEnd"/>
      <w:r w:rsidRPr="00BA78F6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.</w:t>
      </w:r>
    </w:p>
    <w:p w14:paraId="677003EB" w14:textId="77777777" w:rsidR="001300EE" w:rsidRPr="001300EE" w:rsidRDefault="001300EE" w:rsidP="00BA78F6">
      <w:p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A78F6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Рекомендації щодо о</w:t>
      </w:r>
      <w:r w:rsidRPr="001300EE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бробк</w:t>
      </w:r>
      <w:r w:rsidRPr="00BA78F6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и</w:t>
      </w:r>
      <w:r w:rsidRPr="001300EE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 xml:space="preserve"> аномалій</w:t>
      </w:r>
      <w:r w:rsidR="00BA78F6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.</w:t>
      </w:r>
    </w:p>
    <w:p w14:paraId="4F53365F" w14:textId="77777777" w:rsidR="001300EE" w:rsidRPr="001300EE" w:rsidRDefault="001300EE" w:rsidP="00D625FD">
      <w:pPr>
        <w:numPr>
          <w:ilvl w:val="0"/>
          <w:numId w:val="31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300EE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Залишити для аналізу</w:t>
      </w:r>
      <w:r w:rsidR="00BA78F6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,</w:t>
      </w:r>
      <w:r w:rsidRPr="001300EE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</w:t>
      </w:r>
      <w:r w:rsidR="00BA78F6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я</w:t>
      </w:r>
      <w:r w:rsidRPr="001300EE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кщо вони відображають реальні події (наприклад, акції чи незаплановані пікові години).</w:t>
      </w:r>
    </w:p>
    <w:p w14:paraId="4659B8D9" w14:textId="77777777" w:rsidR="001300EE" w:rsidRPr="001300EE" w:rsidRDefault="001300EE" w:rsidP="00D625FD">
      <w:pPr>
        <w:numPr>
          <w:ilvl w:val="0"/>
          <w:numId w:val="31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300EE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Вилучити</w:t>
      </w:r>
      <w:r w:rsidR="00BA78F6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, я</w:t>
      </w:r>
      <w:r w:rsidRPr="001300EE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кщо це технічні помилки або некоректні дані.</w:t>
      </w:r>
    </w:p>
    <w:p w14:paraId="7B152A9B" w14:textId="77777777" w:rsidR="001300EE" w:rsidRPr="001300EE" w:rsidRDefault="001300EE" w:rsidP="0097439E">
      <w:pPr>
        <w:spacing w:after="0" w:line="240" w:lineRule="auto"/>
        <w:ind w:firstLine="0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A78F6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1. Провести попередню обробку даних.</w:t>
      </w:r>
    </w:p>
    <w:p w14:paraId="76106AFA" w14:textId="77777777" w:rsidR="001300EE" w:rsidRPr="001300EE" w:rsidRDefault="001300EE" w:rsidP="00D625FD">
      <w:pPr>
        <w:numPr>
          <w:ilvl w:val="0"/>
          <w:numId w:val="32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300EE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Заповнити пропущені значення, використовуючи середнє значення для відповідного часу доби.</w:t>
      </w:r>
    </w:p>
    <w:p w14:paraId="6EE4DD99" w14:textId="77777777" w:rsidR="001300EE" w:rsidRPr="001300EE" w:rsidRDefault="001300EE" w:rsidP="00D625FD">
      <w:pPr>
        <w:numPr>
          <w:ilvl w:val="0"/>
          <w:numId w:val="32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300EE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Визначити аномалії та надати пояснення їх причин.</w:t>
      </w:r>
    </w:p>
    <w:p w14:paraId="5D161C42" w14:textId="77777777" w:rsidR="001300EE" w:rsidRPr="00BA78F6" w:rsidRDefault="001300EE" w:rsidP="0097439E">
      <w:pPr>
        <w:spacing w:after="0" w:line="240" w:lineRule="auto"/>
        <w:ind w:firstLine="0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A78F6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2. </w:t>
      </w:r>
      <w:proofErr w:type="spellStart"/>
      <w:r w:rsidRPr="00BA78F6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Гістограмне</w:t>
      </w:r>
      <w:proofErr w:type="spellEnd"/>
      <w:r w:rsidRPr="00BA78F6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оцінювання.</w:t>
      </w:r>
    </w:p>
    <w:p w14:paraId="3446FC8C" w14:textId="77777777" w:rsidR="004F4799" w:rsidRPr="0097439E" w:rsidRDefault="001300EE" w:rsidP="00D625FD">
      <w:pPr>
        <w:pStyle w:val="a3"/>
        <w:numPr>
          <w:ilvl w:val="0"/>
          <w:numId w:val="37"/>
        </w:numPr>
        <w:spacing w:after="0" w:line="240" w:lineRule="auto"/>
        <w:ind w:left="1134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97439E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Для визначення кількості класів використати </w:t>
      </w:r>
      <w:r w:rsidR="004F4799" w:rsidRPr="0097439E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 xml:space="preserve">правило </w:t>
      </w:r>
      <w:proofErr w:type="spellStart"/>
      <w:r w:rsidR="004F4799" w:rsidRPr="0097439E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Стерджеса</w:t>
      </w:r>
      <w:proofErr w:type="spellEnd"/>
      <w:r w:rsidR="004F4799" w:rsidRPr="0097439E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:</w:t>
      </w:r>
    </w:p>
    <w:p w14:paraId="22536845" w14:textId="77777777" w:rsidR="004F4799" w:rsidRPr="0097439E" w:rsidRDefault="004F4799" w:rsidP="00D625FD">
      <w:pPr>
        <w:pStyle w:val="a3"/>
        <w:numPr>
          <w:ilvl w:val="0"/>
          <w:numId w:val="37"/>
        </w:numPr>
        <w:spacing w:after="0" w:line="240" w:lineRule="auto"/>
        <w:ind w:left="113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97439E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k=1+3.322</w:t>
      </w:r>
      <w:r w:rsidRPr="0097439E">
        <w:rPr>
          <w:rFonts w:ascii="Cambria Math" w:eastAsia="Times New Roman" w:hAnsi="Cambria Math" w:cs="Cambria Math"/>
          <w:kern w:val="0"/>
          <w:sz w:val="24"/>
          <w:szCs w:val="24"/>
          <w:lang w:val="uk-UA" w:eastAsia="uk-UA"/>
          <w14:ligatures w14:val="none"/>
        </w:rPr>
        <w:t>⋅</w:t>
      </w:r>
      <w:r w:rsidRPr="0097439E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lg10(n) де n=48 (кількість інтервалів).</w:t>
      </w:r>
    </w:p>
    <w:p w14:paraId="74D3D7A2" w14:textId="77777777" w:rsidR="004F4799" w:rsidRPr="0097439E" w:rsidRDefault="004F4799" w:rsidP="00D625FD">
      <w:pPr>
        <w:pStyle w:val="a3"/>
        <w:numPr>
          <w:ilvl w:val="0"/>
          <w:numId w:val="37"/>
        </w:numPr>
        <w:spacing w:after="0" w:line="240" w:lineRule="auto"/>
        <w:ind w:left="113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97439E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k≈7</w:t>
      </w:r>
    </w:p>
    <w:p w14:paraId="7E04675F" w14:textId="77777777" w:rsidR="004F4799" w:rsidRPr="0097439E" w:rsidRDefault="004F4799" w:rsidP="00D625FD">
      <w:pPr>
        <w:pStyle w:val="a3"/>
        <w:numPr>
          <w:ilvl w:val="0"/>
          <w:numId w:val="37"/>
        </w:numPr>
        <w:spacing w:after="0" w:line="240" w:lineRule="auto"/>
        <w:ind w:left="1134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97439E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Рекомендована кількість класів — 7–8.</w:t>
      </w:r>
    </w:p>
    <w:p w14:paraId="09FE9BBB" w14:textId="77777777" w:rsidR="004F4799" w:rsidRPr="0097439E" w:rsidRDefault="004F4799" w:rsidP="00D625FD">
      <w:pPr>
        <w:pStyle w:val="a3"/>
        <w:numPr>
          <w:ilvl w:val="0"/>
          <w:numId w:val="37"/>
        </w:numPr>
        <w:spacing w:after="0" w:line="240" w:lineRule="auto"/>
        <w:ind w:left="1134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97439E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Розподіл діапазону</w:t>
      </w:r>
      <w:r w:rsidR="00BA78F6" w:rsidRPr="0097439E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.</w:t>
      </w:r>
    </w:p>
    <w:p w14:paraId="07A8FDEC" w14:textId="77777777" w:rsidR="004F4799" w:rsidRPr="004F4799" w:rsidRDefault="00BA78F6" w:rsidP="00D625FD">
      <w:pPr>
        <w:numPr>
          <w:ilvl w:val="0"/>
          <w:numId w:val="37"/>
        </w:numPr>
        <w:spacing w:after="0" w:line="240" w:lineRule="auto"/>
        <w:ind w:left="1134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A78F6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Якщо о</w:t>
      </w:r>
      <w:r w:rsidR="004F4799" w:rsidRPr="004F479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сновні значення варіюються від 5 до 50</w:t>
      </w:r>
      <w:r w:rsidRPr="00BA78F6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, то к</w:t>
      </w:r>
      <w:r w:rsidR="004F4799" w:rsidRPr="004F479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рок </w:t>
      </w:r>
      <w:r w:rsidRPr="00BA78F6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можливо покласти рівним </w:t>
      </w:r>
      <w:r w:rsidR="004F4799" w:rsidRPr="004F479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</w:t>
      </w:r>
      <w:r w:rsidR="004F4799" w:rsidRPr="004F4799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5 або 10 покупок</w:t>
      </w:r>
      <w:r w:rsidR="004F4799" w:rsidRPr="004F479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:</w:t>
      </w:r>
    </w:p>
    <w:p w14:paraId="792207EB" w14:textId="77777777" w:rsidR="004F4799" w:rsidRPr="004F4799" w:rsidRDefault="004F4799" w:rsidP="00D625FD">
      <w:pPr>
        <w:numPr>
          <w:ilvl w:val="1"/>
          <w:numId w:val="37"/>
        </w:numPr>
        <w:spacing w:after="0" w:line="240" w:lineRule="auto"/>
        <w:ind w:left="1134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4F479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5–10, 10–15, ..., 45–50 (для детального аналізу).</w:t>
      </w:r>
    </w:p>
    <w:p w14:paraId="2996C3A0" w14:textId="77777777" w:rsidR="004F4799" w:rsidRPr="00BA78F6" w:rsidRDefault="004F4799" w:rsidP="00D625FD">
      <w:pPr>
        <w:numPr>
          <w:ilvl w:val="1"/>
          <w:numId w:val="37"/>
        </w:numPr>
        <w:spacing w:after="0" w:line="240" w:lineRule="auto"/>
        <w:ind w:left="1134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4F4799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5–15, 15–25, ..., 35–50 (для грубого аналізу).</w:t>
      </w:r>
    </w:p>
    <w:p w14:paraId="17DB9157" w14:textId="77777777" w:rsidR="00BA78F6" w:rsidRPr="0097439E" w:rsidRDefault="00BA78F6" w:rsidP="00D625FD">
      <w:pPr>
        <w:pStyle w:val="a3"/>
        <w:numPr>
          <w:ilvl w:val="0"/>
          <w:numId w:val="37"/>
        </w:numPr>
        <w:spacing w:after="0" w:line="240" w:lineRule="auto"/>
        <w:ind w:left="1134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97439E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Побудувати гістограму розподілу покупок.</w:t>
      </w:r>
    </w:p>
    <w:p w14:paraId="5D6383A1" w14:textId="77777777" w:rsidR="001300EE" w:rsidRPr="00BA78F6" w:rsidRDefault="001300EE" w:rsidP="00D625FD">
      <w:pPr>
        <w:pStyle w:val="a3"/>
        <w:numPr>
          <w:ilvl w:val="1"/>
          <w:numId w:val="32"/>
        </w:numPr>
        <w:spacing w:after="0" w:line="240" w:lineRule="auto"/>
        <w:ind w:left="0" w:firstLine="0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A78F6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Розрахунок характеристик</w:t>
      </w:r>
      <w:r w:rsidR="00BA78F6" w:rsidRPr="00BA78F6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.</w:t>
      </w:r>
    </w:p>
    <w:p w14:paraId="4DBDAD33" w14:textId="77777777" w:rsidR="001300EE" w:rsidRPr="001300EE" w:rsidRDefault="001300EE" w:rsidP="00D625FD">
      <w:pPr>
        <w:numPr>
          <w:ilvl w:val="0"/>
          <w:numId w:val="33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300EE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Середня кількість покупок за кожен часовий інтервал.</w:t>
      </w:r>
    </w:p>
    <w:p w14:paraId="00AA6515" w14:textId="77777777" w:rsidR="001300EE" w:rsidRPr="00BA78F6" w:rsidRDefault="001300EE" w:rsidP="00D625FD">
      <w:pPr>
        <w:numPr>
          <w:ilvl w:val="0"/>
          <w:numId w:val="33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1300EE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Розрахувати стандартне відхилення та інші статистичні характеристики</w:t>
      </w:r>
      <w:r w:rsidR="00BA78F6" w:rsidRPr="00BA78F6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що наведено в завданні лабораторної роботи.</w:t>
      </w:r>
    </w:p>
    <w:p w14:paraId="23F48B28" w14:textId="77777777" w:rsidR="00BA78F6" w:rsidRPr="001300EE" w:rsidRDefault="00BA78F6" w:rsidP="00D625FD">
      <w:pPr>
        <w:numPr>
          <w:ilvl w:val="0"/>
          <w:numId w:val="33"/>
        </w:numPr>
        <w:spacing w:after="0" w:line="240" w:lineRule="auto"/>
        <w:ind w:left="0" w:firstLine="709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BA78F6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Розрахувати довірчі інтервали, передбачити введення значення ймовірності користувачем.</w:t>
      </w:r>
    </w:p>
    <w:p w14:paraId="778B3DAB" w14:textId="77777777" w:rsidR="00BA78F6" w:rsidRPr="00BA78F6" w:rsidRDefault="00BA78F6" w:rsidP="00D625FD">
      <w:pPr>
        <w:pStyle w:val="a3"/>
        <w:numPr>
          <w:ilvl w:val="1"/>
          <w:numId w:val="32"/>
        </w:numPr>
        <w:spacing w:after="0" w:line="240" w:lineRule="auto"/>
        <w:ind w:left="284"/>
        <w:rPr>
          <w:rFonts w:ascii="Times New Roman" w:hAnsi="Times New Roman" w:cs="Times New Roman"/>
          <w:kern w:val="0"/>
          <w:sz w:val="24"/>
          <w:szCs w:val="24"/>
          <w:lang w:val="uk-UA"/>
          <w14:ligatures w14:val="none"/>
        </w:rPr>
      </w:pPr>
      <w:r w:rsidRPr="00BA78F6">
        <w:rPr>
          <w:rFonts w:ascii="Times New Roman" w:hAnsi="Times New Roman" w:cs="Times New Roman"/>
          <w:sz w:val="24"/>
          <w:szCs w:val="24"/>
          <w:lang w:val="uk-UA"/>
        </w:rPr>
        <w:t xml:space="preserve">Висновки.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Після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аналізу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даних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стажер м</w:t>
      </w:r>
      <w:proofErr w:type="spellStart"/>
      <w:r w:rsidRPr="00BA78F6">
        <w:rPr>
          <w:rFonts w:ascii="Times New Roman" w:hAnsi="Times New Roman" w:cs="Times New Roman"/>
          <w:sz w:val="24"/>
          <w:szCs w:val="24"/>
          <w:lang w:val="uk-UA"/>
        </w:rPr>
        <w:t>оже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зробити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наступні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висновки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>:</w:t>
      </w:r>
    </w:p>
    <w:p w14:paraId="33C9C10B" w14:textId="77777777" w:rsidR="00BA78F6" w:rsidRPr="00BA78F6" w:rsidRDefault="00BA78F6" w:rsidP="00BA78F6">
      <w:pPr>
        <w:pStyle w:val="4"/>
        <w:spacing w:before="0" w:beforeAutospacing="0" w:after="0" w:afterAutospacing="0"/>
        <w:ind w:firstLine="709"/>
        <w:rPr>
          <w:b w:val="0"/>
        </w:rPr>
      </w:pPr>
      <w:r w:rsidRPr="00BA78F6">
        <w:rPr>
          <w:rStyle w:val="a5"/>
          <w:bCs/>
        </w:rPr>
        <w:t xml:space="preserve">1. Аналіз активності клієнтів та оптимізація роботи персоналу. </w:t>
      </w:r>
    </w:p>
    <w:p w14:paraId="5DFFA53A" w14:textId="77777777" w:rsidR="00BA78F6" w:rsidRPr="00BA78F6" w:rsidRDefault="00BA78F6" w:rsidP="00D625FD">
      <w:pPr>
        <w:numPr>
          <w:ilvl w:val="0"/>
          <w:numId w:val="34"/>
        </w:numPr>
        <w:spacing w:after="0" w:line="240" w:lineRule="auto"/>
        <w:ind w:left="0" w:firstLine="709"/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Виявити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, в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які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часові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інтервали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спостерігається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r w:rsidRPr="00BA78F6">
        <w:rPr>
          <w:rStyle w:val="a5"/>
          <w:rFonts w:ascii="Times New Roman" w:hAnsi="Times New Roman" w:cs="Times New Roman"/>
          <w:b w:val="0"/>
          <w:sz w:val="24"/>
          <w:szCs w:val="24"/>
        </w:rPr>
        <w:t>максимальна</w:t>
      </w:r>
      <w:r w:rsidRPr="00BA78F6">
        <w:rPr>
          <w:rFonts w:ascii="Times New Roman" w:hAnsi="Times New Roman" w:cs="Times New Roman"/>
          <w:sz w:val="24"/>
          <w:szCs w:val="24"/>
        </w:rPr>
        <w:t xml:space="preserve"> та </w:t>
      </w:r>
      <w:proofErr w:type="spellStart"/>
      <w:r w:rsidRPr="00BA78F6">
        <w:rPr>
          <w:rStyle w:val="a5"/>
          <w:rFonts w:ascii="Times New Roman" w:hAnsi="Times New Roman" w:cs="Times New Roman"/>
          <w:b w:val="0"/>
          <w:sz w:val="24"/>
          <w:szCs w:val="24"/>
        </w:rPr>
        <w:t>мінімальна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активність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клієнтів</w:t>
      </w:r>
      <w:proofErr w:type="spellEnd"/>
      <w:r w:rsidRPr="00BA78F6">
        <w:rPr>
          <w:rFonts w:ascii="Times New Roman" w:hAnsi="Times New Roman" w:cs="Times New Roman"/>
          <w:sz w:val="24"/>
          <w:szCs w:val="24"/>
          <w:lang w:val="uk-UA"/>
        </w:rPr>
        <w:t xml:space="preserve"> (потрібна максимальна кількість персоналу)</w:t>
      </w:r>
      <w:r w:rsidRPr="00BA78F6">
        <w:rPr>
          <w:rFonts w:ascii="Times New Roman" w:hAnsi="Times New Roman" w:cs="Times New Roman"/>
          <w:sz w:val="24"/>
          <w:szCs w:val="24"/>
        </w:rPr>
        <w:t>.</w:t>
      </w:r>
    </w:p>
    <w:p w14:paraId="337280EE" w14:textId="77777777" w:rsidR="00BA78F6" w:rsidRPr="00BA78F6" w:rsidRDefault="00BA78F6" w:rsidP="00D625FD">
      <w:pPr>
        <w:numPr>
          <w:ilvl w:val="0"/>
          <w:numId w:val="34"/>
        </w:numPr>
        <w:spacing w:after="0" w:line="240" w:lineRule="auto"/>
        <w:ind w:left="0" w:firstLine="709"/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Порівняти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активність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у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різні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періоди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доби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ніч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, ранок, день,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вечір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) та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визначити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чи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відповідає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вона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очікуваному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розподілу</w:t>
      </w:r>
      <w:proofErr w:type="spellEnd"/>
      <w:r w:rsidRPr="00BA78F6">
        <w:rPr>
          <w:rFonts w:ascii="Times New Roman" w:hAnsi="Times New Roman" w:cs="Times New Roman"/>
          <w:sz w:val="24"/>
          <w:szCs w:val="24"/>
          <w:lang w:val="uk-UA"/>
        </w:rPr>
        <w:t xml:space="preserve"> (запропонувати скорочення персоналу)</w:t>
      </w:r>
      <w:r w:rsidRPr="00BA78F6">
        <w:rPr>
          <w:rFonts w:ascii="Times New Roman" w:hAnsi="Times New Roman" w:cs="Times New Roman"/>
          <w:sz w:val="24"/>
          <w:szCs w:val="24"/>
        </w:rPr>
        <w:t>.</w:t>
      </w:r>
    </w:p>
    <w:p w14:paraId="4AC902A7" w14:textId="77777777" w:rsidR="00BA78F6" w:rsidRPr="00BA78F6" w:rsidRDefault="00BA78F6" w:rsidP="00BA78F6">
      <w:pPr>
        <w:pStyle w:val="4"/>
        <w:spacing w:before="0" w:beforeAutospacing="0" w:after="0" w:afterAutospacing="0"/>
        <w:ind w:firstLine="709"/>
        <w:rPr>
          <w:b w:val="0"/>
        </w:rPr>
      </w:pPr>
      <w:r w:rsidRPr="00BA78F6">
        <w:rPr>
          <w:rStyle w:val="a5"/>
          <w:bCs/>
        </w:rPr>
        <w:t>2. Причини аномалій:</w:t>
      </w:r>
    </w:p>
    <w:p w14:paraId="1C77927E" w14:textId="77777777" w:rsidR="00BA78F6" w:rsidRPr="00BA78F6" w:rsidRDefault="00BA78F6" w:rsidP="00D625FD">
      <w:pPr>
        <w:numPr>
          <w:ilvl w:val="0"/>
          <w:numId w:val="35"/>
        </w:numPr>
        <w:spacing w:after="0" w:line="240" w:lineRule="auto"/>
        <w:ind w:left="0" w:firstLine="709"/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BA78F6">
        <w:rPr>
          <w:rStyle w:val="a5"/>
          <w:rFonts w:ascii="Times New Roman" w:hAnsi="Times New Roman" w:cs="Times New Roman"/>
          <w:b w:val="0"/>
          <w:sz w:val="24"/>
          <w:szCs w:val="24"/>
        </w:rPr>
        <w:t>Якщо</w:t>
      </w:r>
      <w:proofErr w:type="spellEnd"/>
      <w:r w:rsidRPr="00BA78F6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Pr="00BA78F6">
        <w:rPr>
          <w:rStyle w:val="a5"/>
          <w:rFonts w:ascii="Times New Roman" w:hAnsi="Times New Roman" w:cs="Times New Roman"/>
          <w:b w:val="0"/>
          <w:sz w:val="24"/>
          <w:szCs w:val="24"/>
        </w:rPr>
        <w:t>кількість</w:t>
      </w:r>
      <w:proofErr w:type="spellEnd"/>
      <w:r w:rsidRPr="00BA78F6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покупок </w:t>
      </w:r>
      <w:proofErr w:type="spellStart"/>
      <w:r w:rsidRPr="00BA78F6">
        <w:rPr>
          <w:rStyle w:val="a5"/>
          <w:rFonts w:ascii="Times New Roman" w:hAnsi="Times New Roman" w:cs="Times New Roman"/>
          <w:b w:val="0"/>
          <w:sz w:val="24"/>
          <w:szCs w:val="24"/>
        </w:rPr>
        <w:t>значно</w:t>
      </w:r>
      <w:proofErr w:type="spellEnd"/>
      <w:r w:rsidRPr="00BA78F6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Pr="00BA78F6">
        <w:rPr>
          <w:rStyle w:val="a5"/>
          <w:rFonts w:ascii="Times New Roman" w:hAnsi="Times New Roman" w:cs="Times New Roman"/>
          <w:b w:val="0"/>
          <w:sz w:val="24"/>
          <w:szCs w:val="24"/>
        </w:rPr>
        <w:t>більша</w:t>
      </w:r>
      <w:proofErr w:type="spellEnd"/>
      <w:r w:rsidRPr="00BA78F6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за 50:</w:t>
      </w:r>
      <w:r w:rsidRPr="00BA78F6">
        <w:rPr>
          <w:rFonts w:ascii="Times New Roman" w:hAnsi="Times New Roman" w:cs="Times New Roman"/>
          <w:sz w:val="24"/>
          <w:szCs w:val="24"/>
        </w:rPr>
        <w:br/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Це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може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свідчити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про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проведення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акцій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чи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розпродажів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підвищену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активність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у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святкові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дні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>.</w:t>
      </w:r>
    </w:p>
    <w:p w14:paraId="323BACBD" w14:textId="77777777" w:rsidR="00BA78F6" w:rsidRPr="00BA78F6" w:rsidRDefault="00BA78F6" w:rsidP="00D625FD">
      <w:pPr>
        <w:numPr>
          <w:ilvl w:val="0"/>
          <w:numId w:val="35"/>
        </w:numPr>
        <w:spacing w:after="0" w:line="240" w:lineRule="auto"/>
        <w:ind w:left="0" w:firstLine="709"/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BA78F6">
        <w:rPr>
          <w:rStyle w:val="a5"/>
          <w:rFonts w:ascii="Times New Roman" w:hAnsi="Times New Roman" w:cs="Times New Roman"/>
          <w:b w:val="0"/>
          <w:sz w:val="24"/>
          <w:szCs w:val="24"/>
        </w:rPr>
        <w:t>Якщо</w:t>
      </w:r>
      <w:proofErr w:type="spellEnd"/>
      <w:r w:rsidRPr="00BA78F6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Pr="00BA78F6">
        <w:rPr>
          <w:rStyle w:val="a5"/>
          <w:rFonts w:ascii="Times New Roman" w:hAnsi="Times New Roman" w:cs="Times New Roman"/>
          <w:b w:val="0"/>
          <w:sz w:val="24"/>
          <w:szCs w:val="24"/>
        </w:rPr>
        <w:t>кількість</w:t>
      </w:r>
      <w:proofErr w:type="spellEnd"/>
      <w:r w:rsidRPr="00BA78F6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покупок </w:t>
      </w:r>
      <w:proofErr w:type="spellStart"/>
      <w:r w:rsidRPr="00BA78F6">
        <w:rPr>
          <w:rStyle w:val="a5"/>
          <w:rFonts w:ascii="Times New Roman" w:hAnsi="Times New Roman" w:cs="Times New Roman"/>
          <w:b w:val="0"/>
          <w:sz w:val="24"/>
          <w:szCs w:val="24"/>
        </w:rPr>
        <w:t>значно</w:t>
      </w:r>
      <w:proofErr w:type="spellEnd"/>
      <w:r w:rsidRPr="00BA78F6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Pr="00BA78F6">
        <w:rPr>
          <w:rStyle w:val="a5"/>
          <w:rFonts w:ascii="Times New Roman" w:hAnsi="Times New Roman" w:cs="Times New Roman"/>
          <w:b w:val="0"/>
          <w:sz w:val="24"/>
          <w:szCs w:val="24"/>
        </w:rPr>
        <w:t>менша</w:t>
      </w:r>
      <w:proofErr w:type="spellEnd"/>
      <w:r w:rsidRPr="00BA78F6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за 5:</w:t>
      </w:r>
      <w:r w:rsidRPr="00BA78F6">
        <w:rPr>
          <w:rFonts w:ascii="Times New Roman" w:hAnsi="Times New Roman" w:cs="Times New Roman"/>
          <w:sz w:val="24"/>
          <w:szCs w:val="24"/>
        </w:rPr>
        <w:br/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Це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може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бути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викликано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технічними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збоями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закриттям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магазину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або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низькою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клієнтською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78F6">
        <w:rPr>
          <w:rFonts w:ascii="Times New Roman" w:hAnsi="Times New Roman" w:cs="Times New Roman"/>
          <w:sz w:val="24"/>
          <w:szCs w:val="24"/>
        </w:rPr>
        <w:t>активністю</w:t>
      </w:r>
      <w:proofErr w:type="spellEnd"/>
      <w:r w:rsidRPr="00BA78F6">
        <w:rPr>
          <w:rFonts w:ascii="Times New Roman" w:hAnsi="Times New Roman" w:cs="Times New Roman"/>
          <w:sz w:val="24"/>
          <w:szCs w:val="24"/>
        </w:rPr>
        <w:t>.</w:t>
      </w:r>
    </w:p>
    <w:p w14:paraId="365E94A5" w14:textId="77777777" w:rsidR="00BA78F6" w:rsidRPr="00BA78F6" w:rsidRDefault="00BA78F6" w:rsidP="00BA78F6">
      <w:pPr>
        <w:pStyle w:val="4"/>
        <w:spacing w:before="0" w:beforeAutospacing="0" w:after="0" w:afterAutospacing="0"/>
        <w:ind w:firstLine="709"/>
        <w:rPr>
          <w:b w:val="0"/>
        </w:rPr>
      </w:pPr>
      <w:r w:rsidRPr="00BA78F6">
        <w:rPr>
          <w:rStyle w:val="a5"/>
          <w:bCs/>
        </w:rPr>
        <w:t>3.  Маркетингові можливості:</w:t>
      </w:r>
    </w:p>
    <w:p w14:paraId="65794A71" w14:textId="77777777" w:rsidR="00BA78F6" w:rsidRPr="00B01BAB" w:rsidRDefault="00BA78F6" w:rsidP="00D625FD">
      <w:pPr>
        <w:numPr>
          <w:ilvl w:val="1"/>
          <w:numId w:val="36"/>
        </w:numPr>
        <w:spacing w:after="0" w:line="240" w:lineRule="auto"/>
        <w:ind w:left="0" w:firstLine="709"/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B01BAB">
        <w:rPr>
          <w:rFonts w:ascii="Times New Roman" w:hAnsi="Times New Roman" w:cs="Times New Roman"/>
          <w:sz w:val="24"/>
          <w:szCs w:val="24"/>
        </w:rPr>
        <w:t>Якщо</w:t>
      </w:r>
      <w:proofErr w:type="spellEnd"/>
      <w:r w:rsidRPr="00B01B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01BAB">
        <w:rPr>
          <w:rFonts w:ascii="Times New Roman" w:hAnsi="Times New Roman" w:cs="Times New Roman"/>
          <w:sz w:val="24"/>
          <w:szCs w:val="24"/>
        </w:rPr>
        <w:t>активність</w:t>
      </w:r>
      <w:proofErr w:type="spellEnd"/>
      <w:r w:rsidRPr="00B01BAB">
        <w:rPr>
          <w:rFonts w:ascii="Times New Roman" w:hAnsi="Times New Roman" w:cs="Times New Roman"/>
          <w:sz w:val="24"/>
          <w:szCs w:val="24"/>
        </w:rPr>
        <w:t xml:space="preserve"> у </w:t>
      </w:r>
      <w:proofErr w:type="spellStart"/>
      <w:r w:rsidRPr="00B01BAB">
        <w:rPr>
          <w:rFonts w:ascii="Times New Roman" w:hAnsi="Times New Roman" w:cs="Times New Roman"/>
          <w:sz w:val="24"/>
          <w:szCs w:val="24"/>
        </w:rPr>
        <w:t>певний</w:t>
      </w:r>
      <w:proofErr w:type="spellEnd"/>
      <w:r w:rsidRPr="00B01BAB">
        <w:rPr>
          <w:rFonts w:ascii="Times New Roman" w:hAnsi="Times New Roman" w:cs="Times New Roman"/>
          <w:sz w:val="24"/>
          <w:szCs w:val="24"/>
        </w:rPr>
        <w:t xml:space="preserve"> час </w:t>
      </w:r>
      <w:proofErr w:type="spellStart"/>
      <w:r w:rsidRPr="00B01BAB">
        <w:rPr>
          <w:rFonts w:ascii="Times New Roman" w:hAnsi="Times New Roman" w:cs="Times New Roman"/>
          <w:sz w:val="24"/>
          <w:szCs w:val="24"/>
        </w:rPr>
        <w:t>доби</w:t>
      </w:r>
      <w:proofErr w:type="spellEnd"/>
      <w:r w:rsidRPr="00B01BAB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B01BAB">
        <w:rPr>
          <w:rFonts w:ascii="Times New Roman" w:hAnsi="Times New Roman" w:cs="Times New Roman"/>
          <w:sz w:val="24"/>
          <w:szCs w:val="24"/>
        </w:rPr>
        <w:t>наприклад</w:t>
      </w:r>
      <w:proofErr w:type="spellEnd"/>
      <w:r w:rsidRPr="00B01BAB">
        <w:rPr>
          <w:rFonts w:ascii="Times New Roman" w:hAnsi="Times New Roman" w:cs="Times New Roman"/>
          <w:sz w:val="24"/>
          <w:szCs w:val="24"/>
        </w:rPr>
        <w:t xml:space="preserve">, ранок </w:t>
      </w:r>
      <w:proofErr w:type="spellStart"/>
      <w:r w:rsidRPr="00B01BAB">
        <w:rPr>
          <w:rFonts w:ascii="Times New Roman" w:hAnsi="Times New Roman" w:cs="Times New Roman"/>
          <w:sz w:val="24"/>
          <w:szCs w:val="24"/>
        </w:rPr>
        <w:t>або</w:t>
      </w:r>
      <w:proofErr w:type="spellEnd"/>
      <w:r w:rsidRPr="00B01B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01BAB">
        <w:rPr>
          <w:rFonts w:ascii="Times New Roman" w:hAnsi="Times New Roman" w:cs="Times New Roman"/>
          <w:sz w:val="24"/>
          <w:szCs w:val="24"/>
        </w:rPr>
        <w:t>вечір</w:t>
      </w:r>
      <w:proofErr w:type="spellEnd"/>
      <w:r w:rsidRPr="00B01BAB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B01BAB">
        <w:rPr>
          <w:rFonts w:ascii="Times New Roman" w:hAnsi="Times New Roman" w:cs="Times New Roman"/>
          <w:sz w:val="24"/>
          <w:szCs w:val="24"/>
        </w:rPr>
        <w:t>нижча</w:t>
      </w:r>
      <w:proofErr w:type="spellEnd"/>
      <w:r w:rsidRPr="00B01BAB">
        <w:rPr>
          <w:rFonts w:ascii="Times New Roman" w:hAnsi="Times New Roman" w:cs="Times New Roman"/>
          <w:sz w:val="24"/>
          <w:szCs w:val="24"/>
        </w:rPr>
        <w:t xml:space="preserve"> за </w:t>
      </w:r>
      <w:proofErr w:type="spellStart"/>
      <w:r w:rsidRPr="00B01BAB">
        <w:rPr>
          <w:rFonts w:ascii="Times New Roman" w:hAnsi="Times New Roman" w:cs="Times New Roman"/>
          <w:sz w:val="24"/>
          <w:szCs w:val="24"/>
        </w:rPr>
        <w:t>середню</w:t>
      </w:r>
      <w:proofErr w:type="spellEnd"/>
      <w:r w:rsidRPr="00B01BA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01BAB">
        <w:rPr>
          <w:rFonts w:ascii="Times New Roman" w:hAnsi="Times New Roman" w:cs="Times New Roman"/>
          <w:sz w:val="24"/>
          <w:szCs w:val="24"/>
        </w:rPr>
        <w:t>запропонувати</w:t>
      </w:r>
      <w:proofErr w:type="spellEnd"/>
      <w:r w:rsidR="00B01BAB" w:rsidRPr="00B01BA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01BAB">
        <w:rPr>
          <w:rFonts w:ascii="Times New Roman" w:hAnsi="Times New Roman" w:cs="Times New Roman"/>
          <w:sz w:val="24"/>
          <w:szCs w:val="24"/>
          <w:lang w:val="uk-UA"/>
        </w:rPr>
        <w:t>п</w:t>
      </w:r>
      <w:proofErr w:type="spellStart"/>
      <w:r w:rsidRPr="00B01BAB">
        <w:rPr>
          <w:rFonts w:ascii="Times New Roman" w:hAnsi="Times New Roman" w:cs="Times New Roman"/>
          <w:sz w:val="24"/>
          <w:szCs w:val="24"/>
        </w:rPr>
        <w:t>роведення</w:t>
      </w:r>
      <w:proofErr w:type="spellEnd"/>
      <w:r w:rsidRPr="00B01B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01BAB">
        <w:rPr>
          <w:rFonts w:ascii="Times New Roman" w:hAnsi="Times New Roman" w:cs="Times New Roman"/>
          <w:sz w:val="24"/>
          <w:szCs w:val="24"/>
        </w:rPr>
        <w:t>акцій</w:t>
      </w:r>
      <w:proofErr w:type="spellEnd"/>
      <w:r w:rsidRPr="00B01BAB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B01BAB">
        <w:rPr>
          <w:rFonts w:ascii="Times New Roman" w:hAnsi="Times New Roman" w:cs="Times New Roman"/>
          <w:sz w:val="24"/>
          <w:szCs w:val="24"/>
        </w:rPr>
        <w:t>знижки</w:t>
      </w:r>
      <w:proofErr w:type="spellEnd"/>
      <w:r w:rsidRPr="00B01BA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01BAB">
        <w:rPr>
          <w:rFonts w:ascii="Times New Roman" w:hAnsi="Times New Roman" w:cs="Times New Roman"/>
          <w:sz w:val="24"/>
          <w:szCs w:val="24"/>
        </w:rPr>
        <w:t>купони</w:t>
      </w:r>
      <w:proofErr w:type="spellEnd"/>
      <w:r w:rsidRPr="00B01BAB">
        <w:rPr>
          <w:rFonts w:ascii="Times New Roman" w:hAnsi="Times New Roman" w:cs="Times New Roman"/>
          <w:sz w:val="24"/>
          <w:szCs w:val="24"/>
        </w:rPr>
        <w:t>).</w:t>
      </w:r>
    </w:p>
    <w:p w14:paraId="7929BC58" w14:textId="77777777" w:rsidR="001300EE" w:rsidRDefault="001300EE">
      <w:pPr>
        <w:spacing w:after="160" w:line="259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14:paraId="512B805E" w14:textId="77777777" w:rsidR="00E17AC3" w:rsidRPr="0094420B" w:rsidRDefault="00E17AC3" w:rsidP="00002E37">
      <w:pPr>
        <w:ind w:left="1134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аріант 7. </w:t>
      </w:r>
      <w:proofErr w:type="spellStart"/>
      <w:r w:rsidR="0094420B">
        <w:rPr>
          <w:rFonts w:ascii="Times New Roman" w:hAnsi="Times New Roman" w:cs="Times New Roman"/>
          <w:sz w:val="28"/>
          <w:szCs w:val="28"/>
          <w:lang w:val="uk-UA"/>
        </w:rPr>
        <w:t>Моніторінг</w:t>
      </w:r>
      <w:proofErr w:type="spellEnd"/>
      <w:r w:rsidR="0094420B">
        <w:rPr>
          <w:rFonts w:ascii="Times New Roman" w:hAnsi="Times New Roman" w:cs="Times New Roman"/>
          <w:sz w:val="28"/>
          <w:szCs w:val="28"/>
          <w:lang w:val="uk-UA"/>
        </w:rPr>
        <w:t xml:space="preserve"> серверної системи</w:t>
      </w:r>
    </w:p>
    <w:p w14:paraId="0CE86E7E" w14:textId="77777777" w:rsidR="00E17AC3" w:rsidRPr="00FA30AA" w:rsidRDefault="00E17AC3" w:rsidP="00FA30AA">
      <w:pPr>
        <w:spacing w:after="0" w:line="240" w:lineRule="auto"/>
        <w:ind w:firstLine="851"/>
        <w:rPr>
          <w:rFonts w:ascii="Times New Roman" w:hAnsi="Times New Roman" w:cs="Times New Roman"/>
          <w:sz w:val="24"/>
          <w:szCs w:val="24"/>
          <w:lang w:val="uk-UA"/>
        </w:rPr>
      </w:pPr>
      <w:r w:rsidRPr="0008217C">
        <w:rPr>
          <w:rFonts w:ascii="Times New Roman" w:hAnsi="Times New Roman" w:cs="Times New Roman"/>
          <w:sz w:val="24"/>
          <w:szCs w:val="24"/>
          <w:lang w:val="uk-UA"/>
        </w:rPr>
        <w:t xml:space="preserve">Системні адміністратори проводять моніторинг серверної системи, щоб оцінити її продуктивність і стабільність. </w:t>
      </w:r>
      <w:r w:rsidRPr="00FA30AA">
        <w:rPr>
          <w:rFonts w:ascii="Times New Roman" w:hAnsi="Times New Roman" w:cs="Times New Roman"/>
          <w:sz w:val="24"/>
          <w:szCs w:val="24"/>
        </w:rPr>
        <w:t xml:space="preserve">Одним </w:t>
      </w:r>
      <w:proofErr w:type="spellStart"/>
      <w:r w:rsidRPr="00FA30AA">
        <w:rPr>
          <w:rFonts w:ascii="Times New Roman" w:hAnsi="Times New Roman" w:cs="Times New Roman"/>
          <w:sz w:val="24"/>
          <w:szCs w:val="24"/>
        </w:rPr>
        <w:t>із</w:t>
      </w:r>
      <w:proofErr w:type="spellEnd"/>
      <w:r w:rsidRPr="00FA3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30AA">
        <w:rPr>
          <w:rFonts w:ascii="Times New Roman" w:hAnsi="Times New Roman" w:cs="Times New Roman"/>
          <w:sz w:val="24"/>
          <w:szCs w:val="24"/>
        </w:rPr>
        <w:t>ключових</w:t>
      </w:r>
      <w:proofErr w:type="spellEnd"/>
      <w:r w:rsidRPr="00FA3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30AA">
        <w:rPr>
          <w:rFonts w:ascii="Times New Roman" w:hAnsi="Times New Roman" w:cs="Times New Roman"/>
          <w:sz w:val="24"/>
          <w:szCs w:val="24"/>
        </w:rPr>
        <w:t>показників</w:t>
      </w:r>
      <w:proofErr w:type="spellEnd"/>
      <w:r w:rsidRPr="00FA30AA">
        <w:rPr>
          <w:rFonts w:ascii="Times New Roman" w:hAnsi="Times New Roman" w:cs="Times New Roman"/>
          <w:sz w:val="24"/>
          <w:szCs w:val="24"/>
        </w:rPr>
        <w:t xml:space="preserve"> є </w:t>
      </w:r>
      <w:proofErr w:type="spellStart"/>
      <w:r w:rsidRPr="00FA30AA">
        <w:rPr>
          <w:rFonts w:ascii="Times New Roman" w:hAnsi="Times New Roman" w:cs="Times New Roman"/>
          <w:sz w:val="24"/>
          <w:szCs w:val="24"/>
        </w:rPr>
        <w:t>тривалість</w:t>
      </w:r>
      <w:proofErr w:type="spellEnd"/>
      <w:r w:rsidRPr="00FA3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30AA">
        <w:rPr>
          <w:rFonts w:ascii="Times New Roman" w:hAnsi="Times New Roman" w:cs="Times New Roman"/>
          <w:sz w:val="24"/>
          <w:szCs w:val="24"/>
        </w:rPr>
        <w:t>обробки</w:t>
      </w:r>
      <w:proofErr w:type="spellEnd"/>
      <w:r w:rsidRPr="00FA3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30AA">
        <w:rPr>
          <w:rFonts w:ascii="Times New Roman" w:hAnsi="Times New Roman" w:cs="Times New Roman"/>
          <w:sz w:val="24"/>
          <w:szCs w:val="24"/>
        </w:rPr>
        <w:t>запитів</w:t>
      </w:r>
      <w:proofErr w:type="spellEnd"/>
      <w:r w:rsidRPr="00FA30AA">
        <w:rPr>
          <w:rFonts w:ascii="Times New Roman" w:hAnsi="Times New Roman" w:cs="Times New Roman"/>
          <w:sz w:val="24"/>
          <w:szCs w:val="24"/>
        </w:rPr>
        <w:t xml:space="preserve"> на </w:t>
      </w:r>
      <w:proofErr w:type="spellStart"/>
      <w:r w:rsidRPr="00FA30AA">
        <w:rPr>
          <w:rFonts w:ascii="Times New Roman" w:hAnsi="Times New Roman" w:cs="Times New Roman"/>
          <w:sz w:val="24"/>
          <w:szCs w:val="24"/>
        </w:rPr>
        <w:t>сервері</w:t>
      </w:r>
      <w:proofErr w:type="spellEnd"/>
      <w:r w:rsidRPr="00FA30AA">
        <w:rPr>
          <w:rFonts w:ascii="Times New Roman" w:hAnsi="Times New Roman" w:cs="Times New Roman"/>
          <w:sz w:val="24"/>
          <w:szCs w:val="24"/>
        </w:rPr>
        <w:t>.</w:t>
      </w:r>
      <w:r w:rsidRPr="00FA30AA">
        <w:rPr>
          <w:rFonts w:ascii="Times New Roman" w:hAnsi="Times New Roman" w:cs="Times New Roman"/>
          <w:sz w:val="24"/>
          <w:szCs w:val="24"/>
          <w:lang w:val="uk-UA"/>
        </w:rPr>
        <w:t xml:space="preserve"> Дані зібрані через систему моніторингу продуктивності (наприклад, </w:t>
      </w:r>
      <w:proofErr w:type="spellStart"/>
      <w:r w:rsidRPr="00FA30AA">
        <w:rPr>
          <w:rFonts w:ascii="Times New Roman" w:hAnsi="Times New Roman" w:cs="Times New Roman"/>
          <w:sz w:val="24"/>
          <w:szCs w:val="24"/>
        </w:rPr>
        <w:t>Prometheus</w:t>
      </w:r>
      <w:proofErr w:type="spellEnd"/>
      <w:r w:rsidRPr="00FA30AA">
        <w:rPr>
          <w:rFonts w:ascii="Times New Roman" w:hAnsi="Times New Roman" w:cs="Times New Roman"/>
          <w:sz w:val="24"/>
          <w:szCs w:val="24"/>
          <w:lang w:val="uk-UA"/>
        </w:rPr>
        <w:t xml:space="preserve"> або </w:t>
      </w:r>
      <w:proofErr w:type="spellStart"/>
      <w:r w:rsidRPr="00FA30AA">
        <w:rPr>
          <w:rFonts w:ascii="Times New Roman" w:hAnsi="Times New Roman" w:cs="Times New Roman"/>
          <w:sz w:val="24"/>
          <w:szCs w:val="24"/>
        </w:rPr>
        <w:t>Grafana</w:t>
      </w:r>
      <w:proofErr w:type="spellEnd"/>
      <w:r w:rsidRPr="00FA30AA">
        <w:rPr>
          <w:rFonts w:ascii="Times New Roman" w:hAnsi="Times New Roman" w:cs="Times New Roman"/>
          <w:sz w:val="24"/>
          <w:szCs w:val="24"/>
          <w:lang w:val="uk-UA"/>
        </w:rPr>
        <w:t>), яка записувала тривалість обробки кожного запиту та передані аналітику-стажеру (студенту) для проведення аналізу.</w:t>
      </w:r>
    </w:p>
    <w:p w14:paraId="4BE3912B" w14:textId="77777777" w:rsidR="00684302" w:rsidRPr="00684302" w:rsidRDefault="00684302" w:rsidP="00FA30AA">
      <w:pPr>
        <w:spacing w:after="0" w:line="240" w:lineRule="auto"/>
        <w:ind w:left="851" w:firstLine="0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684302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Дані </w:t>
      </w:r>
      <w:proofErr w:type="spellStart"/>
      <w:r w:rsidRPr="00684302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зіб</w:t>
      </w:r>
      <w:r w:rsidRPr="00FA30AA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иралися</w:t>
      </w:r>
      <w:proofErr w:type="spellEnd"/>
      <w:r w:rsidRPr="00684302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протягом однієї години з інтервалом у </w:t>
      </w:r>
      <w:r w:rsidRPr="00684302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15 секунд</w:t>
      </w:r>
      <w:r w:rsidRPr="00684302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(240 записів).</w:t>
      </w:r>
    </w:p>
    <w:p w14:paraId="7444FDB4" w14:textId="77777777" w:rsidR="00684302" w:rsidRPr="00684302" w:rsidRDefault="00684302" w:rsidP="00FA30AA">
      <w:pPr>
        <w:spacing w:after="0" w:line="240" w:lineRule="auto"/>
        <w:ind w:firstLine="851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684302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Особливості</w:t>
      </w:r>
      <w:r w:rsidR="00FA30AA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.</w:t>
      </w:r>
    </w:p>
    <w:p w14:paraId="15C5CF7D" w14:textId="77777777" w:rsidR="00684302" w:rsidRPr="00684302" w:rsidRDefault="00684302" w:rsidP="00D625FD">
      <w:pPr>
        <w:numPr>
          <w:ilvl w:val="0"/>
          <w:numId w:val="38"/>
        </w:numPr>
        <w:tabs>
          <w:tab w:val="clear" w:pos="720"/>
          <w:tab w:val="num" w:pos="426"/>
        </w:tabs>
        <w:spacing w:after="0" w:line="240" w:lineRule="auto"/>
        <w:ind w:left="0" w:firstLine="0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684302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Пропуски:</w:t>
      </w:r>
      <w:r w:rsidRPr="00684302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Через технічні </w:t>
      </w:r>
      <w:proofErr w:type="spellStart"/>
      <w:r w:rsidRPr="00684302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збої</w:t>
      </w:r>
      <w:proofErr w:type="spellEnd"/>
      <w:r w:rsidRPr="00684302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деякі записи можуть бути відсутні.</w:t>
      </w:r>
    </w:p>
    <w:p w14:paraId="60B5B3DE" w14:textId="77777777" w:rsidR="00684302" w:rsidRPr="00684302" w:rsidRDefault="00684302" w:rsidP="00D625FD">
      <w:pPr>
        <w:numPr>
          <w:ilvl w:val="0"/>
          <w:numId w:val="38"/>
        </w:numPr>
        <w:tabs>
          <w:tab w:val="clear" w:pos="720"/>
          <w:tab w:val="num" w:pos="426"/>
        </w:tabs>
        <w:spacing w:after="0" w:line="240" w:lineRule="auto"/>
        <w:ind w:left="0" w:firstLine="0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684302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Аномалії:</w:t>
      </w:r>
      <w:r w:rsidRPr="00684302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Надто короткий (&lt; 100 мс) або надто довгий час (&gt; 300 мс) вважається аномалією.</w:t>
      </w:r>
    </w:p>
    <w:p w14:paraId="35C23419" w14:textId="77777777" w:rsidR="00E17AC3" w:rsidRPr="00FA30AA" w:rsidRDefault="00684302" w:rsidP="00FA30AA">
      <w:pPr>
        <w:spacing w:after="0" w:line="240" w:lineRule="auto"/>
        <w:ind w:firstLine="851"/>
        <w:rPr>
          <w:rFonts w:ascii="Times New Roman" w:hAnsi="Times New Roman" w:cs="Times New Roman"/>
          <w:sz w:val="24"/>
          <w:szCs w:val="24"/>
          <w:lang w:val="uk-UA"/>
        </w:rPr>
      </w:pPr>
      <w:r w:rsidRPr="00FA30AA">
        <w:rPr>
          <w:rFonts w:ascii="Times New Roman" w:hAnsi="Times New Roman" w:cs="Times New Roman"/>
          <w:sz w:val="24"/>
          <w:szCs w:val="24"/>
          <w:lang w:val="uk-UA"/>
        </w:rPr>
        <w:t>Рекомендації щодо обробки аномалій.</w:t>
      </w:r>
    </w:p>
    <w:p w14:paraId="765584DC" w14:textId="77777777" w:rsidR="00FA30AA" w:rsidRPr="00FA30AA" w:rsidRDefault="00FA30AA" w:rsidP="00D625FD">
      <w:pPr>
        <w:numPr>
          <w:ilvl w:val="1"/>
          <w:numId w:val="39"/>
        </w:numPr>
        <w:spacing w:after="0" w:line="240" w:lineRule="auto"/>
        <w:ind w:left="0" w:firstLine="851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FA30AA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Окремий аналіз:</w:t>
      </w:r>
      <w:r w:rsidRPr="00FA30AA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Виокремити ці дані, щоб зрозуміти, чи вони спричинені перевантаженням системи або помилками.</w:t>
      </w:r>
    </w:p>
    <w:p w14:paraId="49D6EDB3" w14:textId="77777777" w:rsidR="00FA30AA" w:rsidRDefault="00FA30AA" w:rsidP="00D625FD">
      <w:pPr>
        <w:numPr>
          <w:ilvl w:val="1"/>
          <w:numId w:val="39"/>
        </w:numPr>
        <w:spacing w:after="0" w:line="240" w:lineRule="auto"/>
        <w:ind w:left="0" w:firstLine="851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FA30AA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Вилучення:</w:t>
      </w:r>
      <w:r w:rsidRPr="00FA30AA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Якщо аномалії викликані помилками моніторингу, виключити їх.</w:t>
      </w:r>
    </w:p>
    <w:p w14:paraId="5569B694" w14:textId="77777777" w:rsidR="00873D9D" w:rsidRPr="00873D9D" w:rsidRDefault="00873D9D" w:rsidP="00D625FD">
      <w:pPr>
        <w:numPr>
          <w:ilvl w:val="1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73D9D">
        <w:rPr>
          <w:rFonts w:ascii="Times New Roman" w:hAnsi="Times New Roman" w:cs="Times New Roman"/>
          <w:sz w:val="24"/>
          <w:szCs w:val="24"/>
        </w:rPr>
        <w:t xml:space="preserve">Короткий час </w:t>
      </w:r>
      <w:proofErr w:type="gramStart"/>
      <w:r w:rsidRPr="00873D9D">
        <w:rPr>
          <w:rFonts w:ascii="Times New Roman" w:hAnsi="Times New Roman" w:cs="Times New Roman"/>
          <w:sz w:val="24"/>
          <w:szCs w:val="24"/>
        </w:rPr>
        <w:t>(&lt; 100</w:t>
      </w:r>
      <w:proofErr w:type="gramEnd"/>
      <w:r w:rsidRPr="00873D9D">
        <w:rPr>
          <w:rFonts w:ascii="Times New Roman" w:hAnsi="Times New Roman" w:cs="Times New Roman"/>
          <w:sz w:val="24"/>
          <w:szCs w:val="24"/>
        </w:rPr>
        <w:t xml:space="preserve"> мс):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Можливо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кешування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або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тестові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запити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>.</w:t>
      </w:r>
    </w:p>
    <w:p w14:paraId="538E41B4" w14:textId="77777777" w:rsidR="00873D9D" w:rsidRPr="00873D9D" w:rsidRDefault="00873D9D" w:rsidP="00D625FD">
      <w:pPr>
        <w:numPr>
          <w:ilvl w:val="1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73D9D">
        <w:rPr>
          <w:rFonts w:ascii="Times New Roman" w:hAnsi="Times New Roman" w:cs="Times New Roman"/>
          <w:sz w:val="24"/>
          <w:szCs w:val="24"/>
        </w:rPr>
        <w:t xml:space="preserve">Довгий час (&gt; 300 мс):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Можливо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перевантаження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системи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складні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операції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або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проблеми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з мережею.</w:t>
      </w:r>
    </w:p>
    <w:p w14:paraId="137B6C7C" w14:textId="77777777" w:rsidR="00873D9D" w:rsidRPr="00FA30AA" w:rsidRDefault="00873D9D" w:rsidP="00873D9D">
      <w:pPr>
        <w:spacing w:after="0" w:line="240" w:lineRule="auto"/>
        <w:ind w:left="851" w:firstLine="0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</w:p>
    <w:p w14:paraId="00FD9F93" w14:textId="77777777" w:rsidR="00FA30AA" w:rsidRPr="00873D9D" w:rsidRDefault="00FA30AA" w:rsidP="00873D9D">
      <w:pPr>
        <w:pStyle w:val="3"/>
        <w:spacing w:before="0"/>
        <w:rPr>
          <w:rFonts w:ascii="Times New Roman" w:hAnsi="Times New Roman" w:cs="Times New Roman"/>
          <w:color w:val="auto"/>
          <w:kern w:val="0"/>
          <w:lang w:val="uk-UA"/>
          <w14:ligatures w14:val="none"/>
        </w:rPr>
      </w:pPr>
      <w:r w:rsidRPr="00873D9D">
        <w:rPr>
          <w:rStyle w:val="a5"/>
          <w:rFonts w:ascii="Times New Roman" w:hAnsi="Times New Roman" w:cs="Times New Roman"/>
          <w:b w:val="0"/>
          <w:bCs w:val="0"/>
          <w:color w:val="auto"/>
          <w:lang w:val="uk-UA"/>
        </w:rPr>
        <w:t>Аналітику-стажеру необхідно провести статистичний аналіз даних. А саме</w:t>
      </w:r>
    </w:p>
    <w:p w14:paraId="1CDF8BAB" w14:textId="77777777" w:rsidR="00FA30AA" w:rsidRPr="00AB549F" w:rsidRDefault="00FA30AA" w:rsidP="00D625FD">
      <w:pPr>
        <w:pStyle w:val="a4"/>
        <w:numPr>
          <w:ilvl w:val="0"/>
          <w:numId w:val="40"/>
        </w:numPr>
        <w:spacing w:before="0" w:beforeAutospacing="0" w:after="0" w:afterAutospacing="0"/>
      </w:pPr>
      <w:r w:rsidRPr="00AB549F">
        <w:rPr>
          <w:rStyle w:val="a5"/>
          <w:b w:val="0"/>
        </w:rPr>
        <w:t>Попередня обробка</w:t>
      </w:r>
    </w:p>
    <w:p w14:paraId="46FDDA9D" w14:textId="77777777" w:rsidR="00FA30AA" w:rsidRPr="00AB549F" w:rsidRDefault="00FA30AA" w:rsidP="00D625FD">
      <w:pPr>
        <w:numPr>
          <w:ilvl w:val="1"/>
          <w:numId w:val="40"/>
        </w:numPr>
        <w:spacing w:after="0" w:line="240" w:lineRule="auto"/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AB549F">
        <w:rPr>
          <w:rFonts w:ascii="Times New Roman" w:hAnsi="Times New Roman" w:cs="Times New Roman"/>
          <w:sz w:val="24"/>
          <w:szCs w:val="24"/>
        </w:rPr>
        <w:t>Виявити</w:t>
      </w:r>
      <w:proofErr w:type="spellEnd"/>
      <w:r w:rsidRPr="00AB549F">
        <w:rPr>
          <w:rFonts w:ascii="Times New Roman" w:hAnsi="Times New Roman" w:cs="Times New Roman"/>
          <w:sz w:val="24"/>
          <w:szCs w:val="24"/>
        </w:rPr>
        <w:t xml:space="preserve"> пропуски в </w:t>
      </w:r>
      <w:proofErr w:type="spellStart"/>
      <w:r w:rsidRPr="00AB549F">
        <w:rPr>
          <w:rFonts w:ascii="Times New Roman" w:hAnsi="Times New Roman" w:cs="Times New Roman"/>
          <w:sz w:val="24"/>
          <w:szCs w:val="24"/>
        </w:rPr>
        <w:t>даних</w:t>
      </w:r>
      <w:proofErr w:type="spellEnd"/>
      <w:r w:rsidRPr="00AB549F">
        <w:rPr>
          <w:rFonts w:ascii="Times New Roman" w:hAnsi="Times New Roman" w:cs="Times New Roman"/>
          <w:sz w:val="24"/>
          <w:szCs w:val="24"/>
        </w:rPr>
        <w:t xml:space="preserve"> і </w:t>
      </w:r>
      <w:proofErr w:type="spellStart"/>
      <w:r w:rsidRPr="00AB549F">
        <w:rPr>
          <w:rFonts w:ascii="Times New Roman" w:hAnsi="Times New Roman" w:cs="Times New Roman"/>
          <w:sz w:val="24"/>
          <w:szCs w:val="24"/>
        </w:rPr>
        <w:t>заповнити</w:t>
      </w:r>
      <w:proofErr w:type="spellEnd"/>
      <w:r w:rsidRPr="00AB549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49F">
        <w:rPr>
          <w:rFonts w:ascii="Times New Roman" w:hAnsi="Times New Roman" w:cs="Times New Roman"/>
          <w:sz w:val="24"/>
          <w:szCs w:val="24"/>
        </w:rPr>
        <w:t>їх</w:t>
      </w:r>
      <w:proofErr w:type="spellEnd"/>
      <w:r w:rsidRPr="00AB549F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AB549F">
        <w:rPr>
          <w:rFonts w:ascii="Times New Roman" w:hAnsi="Times New Roman" w:cs="Times New Roman"/>
          <w:sz w:val="24"/>
          <w:szCs w:val="24"/>
        </w:rPr>
        <w:t>наприклад</w:t>
      </w:r>
      <w:proofErr w:type="spellEnd"/>
      <w:r w:rsidRPr="00AB549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AB549F">
        <w:rPr>
          <w:rFonts w:ascii="Times New Roman" w:hAnsi="Times New Roman" w:cs="Times New Roman"/>
          <w:sz w:val="24"/>
          <w:szCs w:val="24"/>
        </w:rPr>
        <w:t>середнім</w:t>
      </w:r>
      <w:proofErr w:type="spellEnd"/>
      <w:r w:rsidRPr="00AB549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49F">
        <w:rPr>
          <w:rFonts w:ascii="Times New Roman" w:hAnsi="Times New Roman" w:cs="Times New Roman"/>
          <w:sz w:val="24"/>
          <w:szCs w:val="24"/>
        </w:rPr>
        <w:t>значенням</w:t>
      </w:r>
      <w:proofErr w:type="spellEnd"/>
      <w:r w:rsidRPr="00AB549F">
        <w:rPr>
          <w:rFonts w:ascii="Times New Roman" w:hAnsi="Times New Roman" w:cs="Times New Roman"/>
          <w:sz w:val="24"/>
          <w:szCs w:val="24"/>
        </w:rPr>
        <w:t>).</w:t>
      </w:r>
    </w:p>
    <w:p w14:paraId="13B8A6EC" w14:textId="77777777" w:rsidR="00FA30AA" w:rsidRPr="00AB549F" w:rsidRDefault="00FA30AA" w:rsidP="00D625FD">
      <w:pPr>
        <w:numPr>
          <w:ilvl w:val="1"/>
          <w:numId w:val="40"/>
        </w:numPr>
        <w:spacing w:after="0" w:line="240" w:lineRule="auto"/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AB549F">
        <w:rPr>
          <w:rFonts w:ascii="Times New Roman" w:hAnsi="Times New Roman" w:cs="Times New Roman"/>
          <w:sz w:val="24"/>
          <w:szCs w:val="24"/>
        </w:rPr>
        <w:t>Ідентифікувати</w:t>
      </w:r>
      <w:proofErr w:type="spellEnd"/>
      <w:r w:rsidRPr="00AB549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49F">
        <w:rPr>
          <w:rFonts w:ascii="Times New Roman" w:hAnsi="Times New Roman" w:cs="Times New Roman"/>
          <w:sz w:val="24"/>
          <w:szCs w:val="24"/>
        </w:rPr>
        <w:t>аномалії</w:t>
      </w:r>
      <w:proofErr w:type="spellEnd"/>
      <w:r w:rsidRPr="00AB549F">
        <w:rPr>
          <w:rFonts w:ascii="Times New Roman" w:hAnsi="Times New Roman" w:cs="Times New Roman"/>
          <w:sz w:val="24"/>
          <w:szCs w:val="24"/>
        </w:rPr>
        <w:t xml:space="preserve"> та </w:t>
      </w:r>
      <w:proofErr w:type="spellStart"/>
      <w:r w:rsidRPr="00AB549F">
        <w:rPr>
          <w:rFonts w:ascii="Times New Roman" w:hAnsi="Times New Roman" w:cs="Times New Roman"/>
          <w:sz w:val="24"/>
          <w:szCs w:val="24"/>
        </w:rPr>
        <w:t>пояснити</w:t>
      </w:r>
      <w:proofErr w:type="spellEnd"/>
      <w:r w:rsidRPr="00AB549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49F">
        <w:rPr>
          <w:rFonts w:ascii="Times New Roman" w:hAnsi="Times New Roman" w:cs="Times New Roman"/>
          <w:sz w:val="24"/>
          <w:szCs w:val="24"/>
        </w:rPr>
        <w:t>їх</w:t>
      </w:r>
      <w:proofErr w:type="spellEnd"/>
      <w:r w:rsidRPr="00AB549F">
        <w:rPr>
          <w:rFonts w:ascii="Times New Roman" w:hAnsi="Times New Roman" w:cs="Times New Roman"/>
          <w:sz w:val="24"/>
          <w:szCs w:val="24"/>
        </w:rPr>
        <w:t xml:space="preserve"> причини.</w:t>
      </w:r>
    </w:p>
    <w:p w14:paraId="2DE85A7E" w14:textId="77777777" w:rsidR="00FA30AA" w:rsidRPr="00AB549F" w:rsidRDefault="00FA30AA" w:rsidP="00D625FD">
      <w:pPr>
        <w:pStyle w:val="a4"/>
        <w:numPr>
          <w:ilvl w:val="0"/>
          <w:numId w:val="40"/>
        </w:numPr>
        <w:spacing w:before="0" w:beforeAutospacing="0" w:after="0" w:afterAutospacing="0"/>
      </w:pPr>
      <w:proofErr w:type="spellStart"/>
      <w:r w:rsidRPr="00AB549F">
        <w:rPr>
          <w:rStyle w:val="a5"/>
          <w:b w:val="0"/>
        </w:rPr>
        <w:t>Гістограмне</w:t>
      </w:r>
      <w:proofErr w:type="spellEnd"/>
      <w:r w:rsidRPr="00AB549F">
        <w:rPr>
          <w:rStyle w:val="a5"/>
          <w:b w:val="0"/>
        </w:rPr>
        <w:t xml:space="preserve"> оцінювання</w:t>
      </w:r>
    </w:p>
    <w:p w14:paraId="45E45470" w14:textId="77777777" w:rsidR="00AB549F" w:rsidRPr="00AB549F" w:rsidRDefault="00AB549F" w:rsidP="00D625FD">
      <w:pPr>
        <w:pStyle w:val="a3"/>
        <w:numPr>
          <w:ilvl w:val="1"/>
          <w:numId w:val="41"/>
        </w:numPr>
        <w:spacing w:after="0" w:line="240" w:lineRule="auto"/>
        <w:ind w:left="709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B549F">
        <w:rPr>
          <w:rFonts w:ascii="Times New Roman" w:hAnsi="Times New Roman" w:cs="Times New Roman"/>
          <w:sz w:val="24"/>
          <w:szCs w:val="24"/>
          <w:lang w:val="uk-UA"/>
        </w:rPr>
        <w:t xml:space="preserve">Зробити розподіл даних на класи. Рекомендовано використовувати правило </w:t>
      </w:r>
      <w:proofErr w:type="spellStart"/>
      <w:r w:rsidRPr="00AB549F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Стерджеса</w:t>
      </w:r>
      <w:proofErr w:type="spellEnd"/>
      <w:r w:rsidRPr="00AB549F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:</w:t>
      </w:r>
    </w:p>
    <w:p w14:paraId="63881D29" w14:textId="77777777" w:rsidR="00AB549F" w:rsidRPr="00AB549F" w:rsidRDefault="00AB549F" w:rsidP="00D625FD">
      <w:pPr>
        <w:pStyle w:val="a3"/>
        <w:numPr>
          <w:ilvl w:val="0"/>
          <w:numId w:val="41"/>
        </w:num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B549F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k=1+3.322</w:t>
      </w:r>
      <w:r w:rsidRPr="00AB549F">
        <w:rPr>
          <w:rFonts w:ascii="Cambria Math" w:eastAsia="Times New Roman" w:hAnsi="Cambria Math" w:cs="Cambria Math"/>
          <w:kern w:val="0"/>
          <w:sz w:val="24"/>
          <w:szCs w:val="24"/>
          <w:lang w:val="uk-UA" w:eastAsia="uk-UA"/>
          <w14:ligatures w14:val="none"/>
        </w:rPr>
        <w:t>⋅</w:t>
      </w:r>
      <w:r w:rsidRPr="00AB549F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lg(n) де n=240.</w:t>
      </w:r>
    </w:p>
    <w:p w14:paraId="77D38AE1" w14:textId="77777777" w:rsidR="00AB549F" w:rsidRPr="00AB549F" w:rsidRDefault="00AB549F" w:rsidP="00D625FD">
      <w:pPr>
        <w:pStyle w:val="a3"/>
        <w:numPr>
          <w:ilvl w:val="0"/>
          <w:numId w:val="41"/>
        </w:numPr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B549F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k≈10k</w:t>
      </w:r>
    </w:p>
    <w:p w14:paraId="0983C38A" w14:textId="77777777" w:rsidR="00AB549F" w:rsidRPr="00AB549F" w:rsidRDefault="00AB549F" w:rsidP="00AB549F">
      <w:pPr>
        <w:pStyle w:val="a3"/>
        <w:spacing w:after="0" w:line="240" w:lineRule="auto"/>
        <w:ind w:firstLine="0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B549F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Рекомендована кількість класів — 10.</w:t>
      </w:r>
    </w:p>
    <w:p w14:paraId="1EF14AE5" w14:textId="77777777" w:rsidR="00AB549F" w:rsidRPr="00AB549F" w:rsidRDefault="00AB549F" w:rsidP="00AB549F">
      <w:p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B549F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Або правило 3х сігм. В цьому випадку розподіл діапазону може бути наступним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.</w:t>
      </w:r>
    </w:p>
    <w:p w14:paraId="29D2EACA" w14:textId="77777777" w:rsidR="00AB549F" w:rsidRPr="00AB549F" w:rsidRDefault="00AB549F" w:rsidP="00AB549F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B549F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Якщо основні значення (μ±3σ) варіюються від 50 мс до 350 мс. То крок може становити:</w:t>
      </w:r>
    </w:p>
    <w:p w14:paraId="1B8618AF" w14:textId="77777777" w:rsidR="00AB549F" w:rsidRPr="00AB549F" w:rsidRDefault="00AB549F" w:rsidP="00D625FD">
      <w:pPr>
        <w:numPr>
          <w:ilvl w:val="1"/>
          <w:numId w:val="41"/>
        </w:num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B549F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25 мс:</w:t>
      </w:r>
      <w:r w:rsidRPr="00AB549F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50–75, 75–100, ..., 325–350.</w:t>
      </w:r>
    </w:p>
    <w:p w14:paraId="026DA820" w14:textId="77777777" w:rsidR="00AB549F" w:rsidRPr="00AB549F" w:rsidRDefault="00AB549F" w:rsidP="00D625FD">
      <w:pPr>
        <w:numPr>
          <w:ilvl w:val="1"/>
          <w:numId w:val="41"/>
        </w:num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B549F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50 мс:</w:t>
      </w:r>
      <w:r w:rsidRPr="00AB549F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50–100, 100–150, ..., 300–350.</w:t>
      </w:r>
    </w:p>
    <w:p w14:paraId="43D79018" w14:textId="77777777" w:rsidR="00FA30AA" w:rsidRPr="00873D9D" w:rsidRDefault="00FA30AA" w:rsidP="00D625FD">
      <w:pPr>
        <w:pStyle w:val="a3"/>
        <w:numPr>
          <w:ilvl w:val="0"/>
          <w:numId w:val="42"/>
        </w:numPr>
        <w:spacing w:after="0" w:line="240" w:lineRule="auto"/>
        <w:ind w:left="0" w:firstLine="426"/>
        <w:rPr>
          <w:rFonts w:ascii="Times New Roman" w:hAnsi="Times New Roman" w:cs="Times New Roman"/>
          <w:sz w:val="24"/>
          <w:szCs w:val="24"/>
        </w:rPr>
      </w:pP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Побудувати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гістограму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розподілу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тривалості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>.</w:t>
      </w:r>
    </w:p>
    <w:p w14:paraId="3FBFB29A" w14:textId="77777777" w:rsidR="00FA30AA" w:rsidRPr="00873D9D" w:rsidRDefault="00FA30AA" w:rsidP="00D625FD">
      <w:pPr>
        <w:pStyle w:val="a4"/>
        <w:numPr>
          <w:ilvl w:val="0"/>
          <w:numId w:val="40"/>
        </w:numPr>
        <w:spacing w:before="0" w:beforeAutospacing="0" w:after="0" w:afterAutospacing="0"/>
        <w:ind w:left="0" w:firstLine="426"/>
        <w:jc w:val="both"/>
      </w:pPr>
      <w:r w:rsidRPr="00873D9D">
        <w:rPr>
          <w:rStyle w:val="a5"/>
          <w:b w:val="0"/>
        </w:rPr>
        <w:t>Розрахунок характеристик</w:t>
      </w:r>
    </w:p>
    <w:p w14:paraId="38338C2C" w14:textId="77777777" w:rsidR="00FA30AA" w:rsidRPr="00873D9D" w:rsidRDefault="00FA30AA" w:rsidP="00D625FD">
      <w:pPr>
        <w:numPr>
          <w:ilvl w:val="1"/>
          <w:numId w:val="40"/>
        </w:numPr>
        <w:tabs>
          <w:tab w:val="clear" w:pos="1440"/>
          <w:tab w:val="num" w:pos="993"/>
        </w:tabs>
        <w:spacing w:after="0" w:line="240" w:lineRule="auto"/>
        <w:ind w:left="0" w:firstLine="426"/>
        <w:rPr>
          <w:rFonts w:ascii="Times New Roman" w:hAnsi="Times New Roman" w:cs="Times New Roman"/>
          <w:sz w:val="24"/>
          <w:szCs w:val="24"/>
        </w:rPr>
      </w:pPr>
      <w:proofErr w:type="spellStart"/>
      <w:r w:rsidRPr="00873D9D">
        <w:rPr>
          <w:rFonts w:ascii="Times New Roman" w:hAnsi="Times New Roman" w:cs="Times New Roman"/>
          <w:sz w:val="24"/>
          <w:szCs w:val="24"/>
        </w:rPr>
        <w:t>Середня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тривалість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обробки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запиту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>.</w:t>
      </w:r>
    </w:p>
    <w:p w14:paraId="2C953FBD" w14:textId="77777777" w:rsidR="00FA30AA" w:rsidRPr="00873D9D" w:rsidRDefault="00FA30AA" w:rsidP="00D625FD">
      <w:pPr>
        <w:numPr>
          <w:ilvl w:val="1"/>
          <w:numId w:val="40"/>
        </w:numPr>
        <w:tabs>
          <w:tab w:val="clear" w:pos="1440"/>
          <w:tab w:val="num" w:pos="993"/>
        </w:tabs>
        <w:spacing w:after="0" w:line="240" w:lineRule="auto"/>
        <w:ind w:left="0" w:firstLine="426"/>
        <w:rPr>
          <w:rFonts w:ascii="Times New Roman" w:hAnsi="Times New Roman" w:cs="Times New Roman"/>
          <w:sz w:val="24"/>
          <w:szCs w:val="24"/>
        </w:rPr>
      </w:pPr>
      <w:proofErr w:type="spellStart"/>
      <w:r w:rsidRPr="00873D9D">
        <w:rPr>
          <w:rFonts w:ascii="Times New Roman" w:hAnsi="Times New Roman" w:cs="Times New Roman"/>
          <w:sz w:val="24"/>
          <w:szCs w:val="24"/>
        </w:rPr>
        <w:t>Стандартне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відхилення</w:t>
      </w:r>
      <w:proofErr w:type="spellEnd"/>
      <w:r w:rsidR="00AB549F" w:rsidRPr="00873D9D">
        <w:rPr>
          <w:rFonts w:ascii="Times New Roman" w:hAnsi="Times New Roman" w:cs="Times New Roman"/>
          <w:sz w:val="24"/>
          <w:szCs w:val="24"/>
          <w:lang w:val="uk-UA"/>
        </w:rPr>
        <w:t xml:space="preserve"> та інші характеристики, що визначені в завданні лабораторної роботи.</w:t>
      </w:r>
    </w:p>
    <w:p w14:paraId="74BB01A2" w14:textId="77777777" w:rsidR="00FA30AA" w:rsidRPr="00873D9D" w:rsidRDefault="00FA30AA" w:rsidP="00D625FD">
      <w:pPr>
        <w:numPr>
          <w:ilvl w:val="1"/>
          <w:numId w:val="40"/>
        </w:numPr>
        <w:tabs>
          <w:tab w:val="clear" w:pos="1440"/>
          <w:tab w:val="num" w:pos="993"/>
        </w:tabs>
        <w:spacing w:after="0" w:line="240" w:lineRule="auto"/>
        <w:ind w:left="0" w:firstLine="426"/>
        <w:rPr>
          <w:rFonts w:ascii="Times New Roman" w:hAnsi="Times New Roman" w:cs="Times New Roman"/>
          <w:sz w:val="24"/>
          <w:szCs w:val="24"/>
        </w:rPr>
      </w:pP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Довірчі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інтервали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r w:rsidR="00AB549F" w:rsidRPr="00873D9D">
        <w:rPr>
          <w:rFonts w:ascii="Times New Roman" w:hAnsi="Times New Roman" w:cs="Times New Roman"/>
          <w:sz w:val="24"/>
          <w:szCs w:val="24"/>
          <w:lang w:val="uk-UA"/>
        </w:rPr>
        <w:t>(передбачити можливість задання ймовірності користувачем).</w:t>
      </w:r>
    </w:p>
    <w:p w14:paraId="453AAB19" w14:textId="77777777" w:rsidR="00FA30AA" w:rsidRPr="00873D9D" w:rsidRDefault="00FA30AA" w:rsidP="00D625FD">
      <w:pPr>
        <w:pStyle w:val="a4"/>
        <w:numPr>
          <w:ilvl w:val="0"/>
          <w:numId w:val="40"/>
        </w:numPr>
        <w:spacing w:before="0" w:beforeAutospacing="0" w:after="0" w:afterAutospacing="0"/>
        <w:ind w:left="0" w:firstLine="426"/>
        <w:jc w:val="both"/>
      </w:pPr>
      <w:r w:rsidRPr="00873D9D">
        <w:rPr>
          <w:rStyle w:val="a5"/>
          <w:b w:val="0"/>
        </w:rPr>
        <w:t>Висновки</w:t>
      </w:r>
    </w:p>
    <w:p w14:paraId="76C2B2AC" w14:textId="77777777" w:rsidR="00AB549F" w:rsidRPr="00873D9D" w:rsidRDefault="00AB549F" w:rsidP="00873D9D">
      <w:pPr>
        <w:pStyle w:val="a4"/>
        <w:spacing w:before="0" w:beforeAutospacing="0" w:after="0" w:afterAutospacing="0"/>
        <w:ind w:firstLine="567"/>
        <w:jc w:val="both"/>
      </w:pPr>
      <w:r w:rsidRPr="00873D9D">
        <w:t>Після аналізу</w:t>
      </w:r>
      <w:r w:rsidR="00873D9D">
        <w:t xml:space="preserve"> </w:t>
      </w:r>
      <w:r w:rsidR="00873D9D" w:rsidRPr="00873D9D">
        <w:rPr>
          <w:rStyle w:val="a5"/>
          <w:b w:val="0"/>
          <w:bCs w:val="0"/>
        </w:rPr>
        <w:t>продуктивності серверної системи</w:t>
      </w:r>
      <w:r w:rsidR="00873D9D" w:rsidRPr="00873D9D">
        <w:t xml:space="preserve"> </w:t>
      </w:r>
      <w:r w:rsidRPr="00873D9D">
        <w:t>стажер може зробити наступні висновки</w:t>
      </w:r>
      <w:r w:rsidR="00873D9D">
        <w:t xml:space="preserve"> та </w:t>
      </w:r>
      <w:r w:rsidR="00873D9D" w:rsidRPr="00873D9D">
        <w:t>Надати рекомендації щодо усунення причин аномалій та оптимізації роботи сервера</w:t>
      </w:r>
      <w:r w:rsidR="00873D9D">
        <w:t xml:space="preserve">. </w:t>
      </w:r>
    </w:p>
    <w:p w14:paraId="264D7376" w14:textId="77777777" w:rsidR="00AB549F" w:rsidRPr="00873D9D" w:rsidRDefault="00873D9D" w:rsidP="00D625FD">
      <w:pPr>
        <w:numPr>
          <w:ilvl w:val="0"/>
          <w:numId w:val="43"/>
        </w:numPr>
        <w:spacing w:after="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Визначити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чи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відповідає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продуктивність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сервера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очікуванням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AB549F" w:rsidRPr="00873D9D">
        <w:rPr>
          <w:rFonts w:ascii="Times New Roman" w:hAnsi="Times New Roman" w:cs="Times New Roman"/>
          <w:sz w:val="24"/>
          <w:szCs w:val="24"/>
        </w:rPr>
        <w:t>Чи</w:t>
      </w:r>
      <w:proofErr w:type="spellEnd"/>
      <w:r w:rsidR="00AB549F"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B549F" w:rsidRPr="00873D9D">
        <w:rPr>
          <w:rFonts w:ascii="Times New Roman" w:hAnsi="Times New Roman" w:cs="Times New Roman"/>
          <w:sz w:val="24"/>
          <w:szCs w:val="24"/>
        </w:rPr>
        <w:t>відповідає</w:t>
      </w:r>
      <w:proofErr w:type="spellEnd"/>
      <w:r w:rsidR="00AB549F"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B549F" w:rsidRPr="00873D9D">
        <w:rPr>
          <w:rFonts w:ascii="Times New Roman" w:hAnsi="Times New Roman" w:cs="Times New Roman"/>
          <w:sz w:val="24"/>
          <w:szCs w:val="24"/>
        </w:rPr>
        <w:t>середня</w:t>
      </w:r>
      <w:proofErr w:type="spellEnd"/>
      <w:r w:rsidR="00AB549F"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B549F" w:rsidRPr="00873D9D">
        <w:rPr>
          <w:rFonts w:ascii="Times New Roman" w:hAnsi="Times New Roman" w:cs="Times New Roman"/>
          <w:sz w:val="24"/>
          <w:szCs w:val="24"/>
        </w:rPr>
        <w:t>тривалість</w:t>
      </w:r>
      <w:proofErr w:type="spellEnd"/>
      <w:r w:rsidR="00AB549F"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B549F" w:rsidRPr="00873D9D">
        <w:rPr>
          <w:rFonts w:ascii="Times New Roman" w:hAnsi="Times New Roman" w:cs="Times New Roman"/>
          <w:sz w:val="24"/>
          <w:szCs w:val="24"/>
        </w:rPr>
        <w:t>обробки</w:t>
      </w:r>
      <w:proofErr w:type="spellEnd"/>
      <w:r w:rsidR="00AB549F"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B549F" w:rsidRPr="00873D9D">
        <w:rPr>
          <w:rFonts w:ascii="Times New Roman" w:hAnsi="Times New Roman" w:cs="Times New Roman"/>
          <w:sz w:val="24"/>
          <w:szCs w:val="24"/>
        </w:rPr>
        <w:t>запиту</w:t>
      </w:r>
      <w:proofErr w:type="spellEnd"/>
      <w:r w:rsidR="00AB549F"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B549F" w:rsidRPr="00873D9D">
        <w:rPr>
          <w:rFonts w:ascii="Times New Roman" w:hAnsi="Times New Roman" w:cs="Times New Roman"/>
          <w:sz w:val="24"/>
          <w:szCs w:val="24"/>
        </w:rPr>
        <w:t>очікуваному</w:t>
      </w:r>
      <w:proofErr w:type="spellEnd"/>
      <w:r w:rsidR="00AB549F"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B549F" w:rsidRPr="00873D9D">
        <w:rPr>
          <w:rFonts w:ascii="Times New Roman" w:hAnsi="Times New Roman" w:cs="Times New Roman"/>
          <w:sz w:val="24"/>
          <w:szCs w:val="24"/>
        </w:rPr>
        <w:t>значенню</w:t>
      </w:r>
      <w:proofErr w:type="spellEnd"/>
      <w:r w:rsidR="00AB549F" w:rsidRPr="00873D9D">
        <w:rPr>
          <w:rFonts w:ascii="Times New Roman" w:hAnsi="Times New Roman" w:cs="Times New Roman"/>
          <w:sz w:val="24"/>
          <w:szCs w:val="24"/>
        </w:rPr>
        <w:t xml:space="preserve"> (</w:t>
      </w:r>
      <w:r w:rsidR="00AB549F" w:rsidRPr="00873D9D">
        <w:rPr>
          <w:rStyle w:val="katex-mathml"/>
          <w:rFonts w:ascii="Times New Roman" w:hAnsi="Times New Roman" w:cs="Times New Roman"/>
          <w:sz w:val="24"/>
          <w:szCs w:val="24"/>
        </w:rPr>
        <w:t>μ=200</w:t>
      </w:r>
      <w:r w:rsidR="00AB549F" w:rsidRPr="00873D9D">
        <w:rPr>
          <w:rFonts w:ascii="Times New Roman" w:hAnsi="Times New Roman" w:cs="Times New Roman"/>
          <w:sz w:val="24"/>
          <w:szCs w:val="24"/>
        </w:rPr>
        <w:t xml:space="preserve"> мс)?</w:t>
      </w:r>
    </w:p>
    <w:p w14:paraId="04533CD4" w14:textId="77777777" w:rsidR="00AB549F" w:rsidRPr="00873D9D" w:rsidRDefault="00AB549F" w:rsidP="00D625FD">
      <w:pPr>
        <w:numPr>
          <w:ilvl w:val="0"/>
          <w:numId w:val="43"/>
        </w:numPr>
        <w:spacing w:after="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Оцінити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стабільність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роботи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сервера через величину стандартного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відхилення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(</w:t>
      </w:r>
      <w:r w:rsidRPr="00873D9D">
        <w:rPr>
          <w:rStyle w:val="katex-mathml"/>
          <w:rFonts w:ascii="Times New Roman" w:hAnsi="Times New Roman" w:cs="Times New Roman"/>
          <w:sz w:val="24"/>
          <w:szCs w:val="24"/>
        </w:rPr>
        <w:t>σ</w:t>
      </w:r>
      <w:r w:rsidRPr="00873D9D">
        <w:rPr>
          <w:rFonts w:ascii="Times New Roman" w:hAnsi="Times New Roman" w:cs="Times New Roman"/>
          <w:sz w:val="24"/>
          <w:szCs w:val="24"/>
        </w:rPr>
        <w:t>):</w:t>
      </w:r>
    </w:p>
    <w:p w14:paraId="08514505" w14:textId="77777777" w:rsidR="00AB549F" w:rsidRPr="00873D9D" w:rsidRDefault="00AB549F" w:rsidP="00D625FD">
      <w:pPr>
        <w:numPr>
          <w:ilvl w:val="1"/>
          <w:numId w:val="43"/>
        </w:numPr>
        <w:spacing w:after="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873D9D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Мале </w:t>
      </w:r>
      <w:r w:rsidRPr="00873D9D">
        <w:rPr>
          <w:rStyle w:val="katex-mathml"/>
          <w:rFonts w:ascii="Times New Roman" w:hAnsi="Times New Roman" w:cs="Times New Roman"/>
          <w:bCs/>
          <w:sz w:val="24"/>
          <w:szCs w:val="24"/>
        </w:rPr>
        <w:t>σ</w:t>
      </w:r>
      <w:r w:rsidR="00873D9D">
        <w:rPr>
          <w:rStyle w:val="a5"/>
          <w:rFonts w:ascii="Times New Roman" w:hAnsi="Times New Roman" w:cs="Times New Roman"/>
          <w:b w:val="0"/>
          <w:sz w:val="24"/>
          <w:szCs w:val="24"/>
          <w:lang w:val="uk-UA"/>
        </w:rPr>
        <w:t xml:space="preserve"> -</w:t>
      </w:r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r w:rsidR="00873D9D">
        <w:rPr>
          <w:rFonts w:ascii="Times New Roman" w:hAnsi="Times New Roman" w:cs="Times New Roman"/>
          <w:sz w:val="24"/>
          <w:szCs w:val="24"/>
          <w:lang w:val="uk-UA"/>
        </w:rPr>
        <w:t>с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ервер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працює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стабільно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>.</w:t>
      </w:r>
    </w:p>
    <w:p w14:paraId="30D1868B" w14:textId="77777777" w:rsidR="00AB549F" w:rsidRPr="00873D9D" w:rsidRDefault="00AB549F" w:rsidP="00D625FD">
      <w:pPr>
        <w:numPr>
          <w:ilvl w:val="1"/>
          <w:numId w:val="43"/>
        </w:numPr>
        <w:spacing w:after="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873D9D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Велике </w:t>
      </w:r>
      <w:r w:rsidRPr="00873D9D">
        <w:rPr>
          <w:rStyle w:val="katex-mathml"/>
          <w:rFonts w:ascii="Times New Roman" w:hAnsi="Times New Roman" w:cs="Times New Roman"/>
          <w:bCs/>
          <w:sz w:val="24"/>
          <w:szCs w:val="24"/>
        </w:rPr>
        <w:t>σ</w:t>
      </w:r>
      <w:r w:rsidR="00873D9D">
        <w:rPr>
          <w:rStyle w:val="a5"/>
          <w:rFonts w:ascii="Times New Roman" w:hAnsi="Times New Roman" w:cs="Times New Roman"/>
          <w:b w:val="0"/>
          <w:sz w:val="24"/>
          <w:szCs w:val="24"/>
          <w:lang w:val="uk-UA"/>
        </w:rPr>
        <w:t xml:space="preserve"> -</w:t>
      </w:r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r w:rsidR="00873D9D">
        <w:rPr>
          <w:rFonts w:ascii="Times New Roman" w:hAnsi="Times New Roman" w:cs="Times New Roman"/>
          <w:sz w:val="24"/>
          <w:szCs w:val="24"/>
          <w:lang w:val="uk-UA"/>
        </w:rPr>
        <w:t>с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ервер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може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бути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перевантажений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або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працює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нестабільно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>.</w:t>
      </w:r>
    </w:p>
    <w:p w14:paraId="71233F09" w14:textId="77777777" w:rsidR="00873D9D" w:rsidRPr="00873D9D" w:rsidRDefault="00873D9D" w:rsidP="00D625FD">
      <w:pPr>
        <w:numPr>
          <w:ilvl w:val="0"/>
          <w:numId w:val="43"/>
        </w:numPr>
        <w:spacing w:after="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Запропонувати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рішення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для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оптимізації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продуктивності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>:</w:t>
      </w:r>
    </w:p>
    <w:p w14:paraId="7036337A" w14:textId="77777777" w:rsidR="00873D9D" w:rsidRPr="00873D9D" w:rsidRDefault="00873D9D" w:rsidP="00D625FD">
      <w:pPr>
        <w:numPr>
          <w:ilvl w:val="1"/>
          <w:numId w:val="43"/>
        </w:numPr>
        <w:spacing w:after="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proofErr w:type="spellStart"/>
      <w:r w:rsidRPr="00873D9D">
        <w:rPr>
          <w:rStyle w:val="a5"/>
          <w:rFonts w:ascii="Times New Roman" w:hAnsi="Times New Roman" w:cs="Times New Roman"/>
          <w:b w:val="0"/>
          <w:sz w:val="24"/>
          <w:szCs w:val="24"/>
        </w:rPr>
        <w:t>Якщо</w:t>
      </w:r>
      <w:proofErr w:type="spellEnd"/>
      <w:r w:rsidRPr="00873D9D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Pr="00873D9D">
        <w:rPr>
          <w:rStyle w:val="a5"/>
          <w:rFonts w:ascii="Times New Roman" w:hAnsi="Times New Roman" w:cs="Times New Roman"/>
          <w:b w:val="0"/>
          <w:sz w:val="24"/>
          <w:szCs w:val="24"/>
        </w:rPr>
        <w:t>середнє</w:t>
      </w:r>
      <w:proofErr w:type="spellEnd"/>
      <w:r w:rsidRPr="00873D9D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proofErr w:type="gramStart"/>
      <w:r w:rsidRPr="00873D9D">
        <w:rPr>
          <w:rStyle w:val="a5"/>
          <w:rFonts w:ascii="Times New Roman" w:hAnsi="Times New Roman" w:cs="Times New Roman"/>
          <w:b w:val="0"/>
          <w:sz w:val="24"/>
          <w:szCs w:val="24"/>
        </w:rPr>
        <w:t>значення</w:t>
      </w:r>
      <w:proofErr w:type="spellEnd"/>
      <w:r w:rsidRPr="00873D9D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&gt;</w:t>
      </w:r>
      <w:proofErr w:type="gramEnd"/>
      <w:r w:rsidRPr="00873D9D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200 мс:</w:t>
      </w:r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Зменшити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складність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операцій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73D9D">
        <w:rPr>
          <w:rFonts w:ascii="Times New Roman" w:hAnsi="Times New Roman" w:cs="Times New Roman"/>
          <w:sz w:val="24"/>
          <w:szCs w:val="24"/>
        </w:rPr>
        <w:t>масштабувати</w:t>
      </w:r>
      <w:proofErr w:type="spellEnd"/>
      <w:r w:rsidRPr="00873D9D">
        <w:rPr>
          <w:rFonts w:ascii="Times New Roman" w:hAnsi="Times New Roman" w:cs="Times New Roman"/>
          <w:sz w:val="24"/>
          <w:szCs w:val="24"/>
        </w:rPr>
        <w:t xml:space="preserve"> сервер.</w:t>
      </w:r>
    </w:p>
    <w:p w14:paraId="6A61CF38" w14:textId="77777777" w:rsidR="00E17AC3" w:rsidRDefault="00E17AC3">
      <w:pPr>
        <w:spacing w:after="160" w:line="259" w:lineRule="auto"/>
        <w:ind w:firstLine="0"/>
        <w:jc w:val="lef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14:paraId="455799F2" w14:textId="77777777" w:rsidR="00002E37" w:rsidRDefault="00002E37" w:rsidP="00002E37">
      <w:pPr>
        <w:ind w:left="1134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аріант </w:t>
      </w:r>
      <w:r w:rsidR="00A947C6">
        <w:rPr>
          <w:rFonts w:ascii="Times New Roman" w:hAnsi="Times New Roman" w:cs="Times New Roman"/>
          <w:sz w:val="28"/>
          <w:szCs w:val="28"/>
          <w:lang w:val="uk-UA"/>
        </w:rPr>
        <w:t>8</w:t>
      </w:r>
      <w:r w:rsidR="003831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B1A1B">
        <w:rPr>
          <w:rFonts w:ascii="Times New Roman" w:hAnsi="Times New Roman" w:cs="Times New Roman"/>
          <w:sz w:val="28"/>
          <w:szCs w:val="28"/>
          <w:lang w:val="uk-UA"/>
        </w:rPr>
        <w:t xml:space="preserve"> Продаж програмного забезпече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4CB9A364" w14:textId="77777777" w:rsidR="00A947C6" w:rsidRDefault="00A947C6" w:rsidP="00A947C6">
      <w:pPr>
        <w:pStyle w:val="a4"/>
        <w:spacing w:before="0" w:beforeAutospacing="0" w:after="0" w:afterAutospacing="0"/>
        <w:ind w:firstLine="709"/>
        <w:jc w:val="both"/>
      </w:pPr>
      <w:r>
        <w:t>Компанія-виробник програмного забезпечення проводить аналіз місячного прибутку від продажів своїх продуктів. Дані допомагають оцінити ефективність продажів, визначити найприбутковіші місяці та зробити прогнози на майбутнє. Фінансовий аналітик зібрав дані про продажі з CRM-системи компанії, яка фіксує дохід від кожного проданого продукту.</w:t>
      </w:r>
    </w:p>
    <w:p w14:paraId="08BE224D" w14:textId="77777777" w:rsidR="009B1A1B" w:rsidRDefault="009B1A1B" w:rsidP="00A27363">
      <w:pPr>
        <w:pStyle w:val="a4"/>
        <w:spacing w:before="0" w:beforeAutospacing="0" w:after="0" w:afterAutospacing="0"/>
        <w:ind w:firstLine="709"/>
        <w:jc w:val="both"/>
      </w:pPr>
      <w:r w:rsidRPr="009B1A1B">
        <w:t>Аналітик</w:t>
      </w:r>
      <w:r w:rsidR="00A947C6">
        <w:t>-стажер (студент)</w:t>
      </w:r>
      <w:r w:rsidRPr="009B1A1B">
        <w:t xml:space="preserve"> отримав зібрані </w:t>
      </w:r>
      <w:r w:rsidR="00A27363">
        <w:t>дані (ф</w:t>
      </w:r>
      <w:r w:rsidR="00A27363" w:rsidRPr="00A27363">
        <w:t>інансові звіти, сформовані на основі транзакцій за кожен місяць</w:t>
      </w:r>
      <w:r w:rsidR="00A27363">
        <w:t xml:space="preserve">) </w:t>
      </w:r>
      <w:r w:rsidR="00A947C6" w:rsidRPr="009B1A1B">
        <w:t>у вигляді таблиці Excel із записами про кожну угоду</w:t>
      </w:r>
      <w:r w:rsidRPr="009B1A1B">
        <w:t xml:space="preserve">, але вони були "сирими" і потребували підготовки для подальшого аналізу.  </w:t>
      </w:r>
    </w:p>
    <w:p w14:paraId="013697D4" w14:textId="77777777" w:rsidR="00A27363" w:rsidRPr="00A27363" w:rsidRDefault="00A27363" w:rsidP="00D625FD">
      <w:pPr>
        <w:numPr>
          <w:ilvl w:val="0"/>
          <w:numId w:val="44"/>
        </w:num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27363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Дані зібрані за 36 місяців (3 роки).</w:t>
      </w:r>
    </w:p>
    <w:p w14:paraId="266B47CE" w14:textId="77777777" w:rsidR="00A27363" w:rsidRPr="00A27363" w:rsidRDefault="00A27363" w:rsidP="00A27363">
      <w:pPr>
        <w:spacing w:after="0" w:line="240" w:lineRule="auto"/>
        <w:ind w:firstLine="0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27363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Особливості.</w:t>
      </w:r>
    </w:p>
    <w:p w14:paraId="7CAE6E9E" w14:textId="77777777" w:rsidR="00A27363" w:rsidRPr="00A27363" w:rsidRDefault="00A27363" w:rsidP="00D625FD">
      <w:pPr>
        <w:numPr>
          <w:ilvl w:val="0"/>
          <w:numId w:val="45"/>
        </w:num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27363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Пропуски:</w:t>
      </w:r>
      <w:r w:rsidRPr="00A27363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Відсутність даних у певні місяці через технічні причини.</w:t>
      </w:r>
    </w:p>
    <w:p w14:paraId="4AD6A55C" w14:textId="77777777" w:rsidR="00A27363" w:rsidRPr="00A27363" w:rsidRDefault="00A27363" w:rsidP="00D625FD">
      <w:pPr>
        <w:numPr>
          <w:ilvl w:val="0"/>
          <w:numId w:val="45"/>
        </w:num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27363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Аномалії:</w:t>
      </w:r>
      <w:r w:rsidRPr="00A27363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Надто низькі (&lt; $1000) або надто високі (&gt; $5000) значення, які можуть бути викликані коригуванням звітності або помилками в розрахунках.</w:t>
      </w:r>
    </w:p>
    <w:p w14:paraId="2792A9B1" w14:textId="77777777" w:rsidR="00A27363" w:rsidRPr="009B1A1B" w:rsidRDefault="00A27363" w:rsidP="00A27363">
      <w:pPr>
        <w:pStyle w:val="a4"/>
        <w:spacing w:before="0" w:beforeAutospacing="0" w:after="0" w:afterAutospacing="0"/>
        <w:ind w:firstLine="709"/>
        <w:jc w:val="both"/>
      </w:pPr>
    </w:p>
    <w:p w14:paraId="4084BB06" w14:textId="77777777" w:rsidR="009B1A1B" w:rsidRPr="00A27363" w:rsidRDefault="009B1A1B" w:rsidP="00A27363">
      <w:pPr>
        <w:spacing w:after="0" w:line="240" w:lineRule="auto"/>
        <w:ind w:firstLine="0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27363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Аналітик</w:t>
      </w:r>
      <w:r w:rsidR="00A947C6" w:rsidRPr="00A27363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-стажер</w:t>
      </w:r>
      <w:r w:rsidRPr="009B1A1B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ма</w:t>
      </w:r>
      <w:r w:rsidR="00A947C6" w:rsidRPr="00A27363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є</w:t>
      </w:r>
      <w:r w:rsidRPr="009B1A1B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підготувати ці дані для презентації, а також виконати їх статистичний аналіз.</w:t>
      </w:r>
    </w:p>
    <w:p w14:paraId="3F07B936" w14:textId="77777777" w:rsidR="009B1A1B" w:rsidRPr="00A27363" w:rsidRDefault="009B1A1B" w:rsidP="00D625FD">
      <w:pPr>
        <w:pStyle w:val="a3"/>
        <w:numPr>
          <w:ilvl w:val="1"/>
          <w:numId w:val="23"/>
        </w:numPr>
        <w:spacing w:after="0" w:line="240" w:lineRule="auto"/>
        <w:ind w:left="426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27363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Попередня обробка даних:</w:t>
      </w:r>
    </w:p>
    <w:p w14:paraId="265912E7" w14:textId="77777777" w:rsidR="00A27363" w:rsidRPr="00A27363" w:rsidRDefault="009B1A1B" w:rsidP="00A27363">
      <w:pPr>
        <w:pStyle w:val="a4"/>
        <w:spacing w:before="0" w:beforeAutospacing="0" w:after="0" w:afterAutospacing="0"/>
      </w:pPr>
      <w:r w:rsidRPr="009B1A1B">
        <w:t>Видали</w:t>
      </w:r>
      <w:r w:rsidR="00A947C6" w:rsidRPr="00A27363">
        <w:t>ти</w:t>
      </w:r>
      <w:r w:rsidRPr="009B1A1B">
        <w:t xml:space="preserve"> записи, які вигляда</w:t>
      </w:r>
      <w:r w:rsidR="00A947C6" w:rsidRPr="00A27363">
        <w:t>ють</w:t>
      </w:r>
      <w:r w:rsidRPr="009B1A1B">
        <w:t xml:space="preserve"> нереалістично (наприклад, продажі з нульовою сумою або надто високі значення).</w:t>
      </w:r>
      <w:r w:rsidR="00A27363" w:rsidRPr="00A27363">
        <w:t xml:space="preserve"> </w:t>
      </w:r>
    </w:p>
    <w:p w14:paraId="4236E9EE" w14:textId="77777777" w:rsidR="00A27363" w:rsidRPr="00A27363" w:rsidRDefault="00A27363" w:rsidP="00A27363">
      <w:pPr>
        <w:spacing w:after="0" w:line="240" w:lineRule="auto"/>
        <w:ind w:firstLine="0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27363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Обробка аномалій:</w:t>
      </w:r>
    </w:p>
    <w:p w14:paraId="4FB92A46" w14:textId="77777777" w:rsidR="00A27363" w:rsidRPr="00A27363" w:rsidRDefault="00A27363" w:rsidP="00D625FD">
      <w:pPr>
        <w:numPr>
          <w:ilvl w:val="0"/>
          <w:numId w:val="47"/>
        </w:num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27363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Окремий аналіз:</w:t>
      </w:r>
      <w:r w:rsidRPr="00A27363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Виокремити ці значення та з’ясувати причини (наприклад, великі корпоративні угоди або технічні помилки).</w:t>
      </w:r>
    </w:p>
    <w:p w14:paraId="0D979EF7" w14:textId="77777777" w:rsidR="00A27363" w:rsidRPr="00A27363" w:rsidRDefault="00A27363" w:rsidP="00D625FD">
      <w:pPr>
        <w:numPr>
          <w:ilvl w:val="0"/>
          <w:numId w:val="47"/>
        </w:num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27363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Вилучення:</w:t>
      </w:r>
      <w:r w:rsidRPr="00A27363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Якщо значення викликані помилками звітності, їх можна вилучити.</w:t>
      </w:r>
    </w:p>
    <w:p w14:paraId="0CBA33EA" w14:textId="77777777" w:rsidR="00A27363" w:rsidRPr="00A27363" w:rsidRDefault="00A27363" w:rsidP="00D625FD">
      <w:pPr>
        <w:pStyle w:val="a3"/>
        <w:numPr>
          <w:ilvl w:val="1"/>
          <w:numId w:val="23"/>
        </w:numPr>
        <w:spacing w:after="0" w:line="240" w:lineRule="auto"/>
        <w:ind w:left="426" w:hanging="284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proofErr w:type="spellStart"/>
      <w:r w:rsidRPr="00A27363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Гістограмна</w:t>
      </w:r>
      <w:proofErr w:type="spellEnd"/>
      <w:r w:rsidRPr="00A27363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 xml:space="preserve"> оцінка. Рекомендації -використовувати правило </w:t>
      </w:r>
      <w:proofErr w:type="spellStart"/>
      <w:r w:rsidRPr="00A27363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Стерджеса</w:t>
      </w:r>
      <w:proofErr w:type="spellEnd"/>
      <w:r w:rsidRPr="00A27363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 xml:space="preserve"> для визначення кількості класів:</w:t>
      </w:r>
    </w:p>
    <w:p w14:paraId="5E6644BD" w14:textId="77777777" w:rsidR="00A27363" w:rsidRPr="00A27363" w:rsidRDefault="00A27363" w:rsidP="00A27363">
      <w:pPr>
        <w:spacing w:after="0" w:line="240" w:lineRule="auto"/>
        <w:ind w:firstLine="0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27363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k=1+3.322</w:t>
      </w:r>
      <w:r w:rsidRPr="00A27363">
        <w:rPr>
          <w:rFonts w:ascii="Cambria Math" w:eastAsia="Times New Roman" w:hAnsi="Cambria Math" w:cs="Cambria Math"/>
          <w:kern w:val="0"/>
          <w:sz w:val="24"/>
          <w:szCs w:val="24"/>
          <w:lang w:val="uk-UA" w:eastAsia="uk-UA"/>
          <w14:ligatures w14:val="none"/>
        </w:rPr>
        <w:t>⋅</w:t>
      </w:r>
      <w:r w:rsidRPr="00A27363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lg(n) де n=36</w:t>
      </w:r>
    </w:p>
    <w:p w14:paraId="1467F15C" w14:textId="77777777" w:rsidR="00A27363" w:rsidRPr="00A27363" w:rsidRDefault="00A27363" w:rsidP="00A27363">
      <w:pPr>
        <w:spacing w:after="0" w:line="240" w:lineRule="auto"/>
        <w:ind w:firstLine="0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27363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k≈6k</w:t>
      </w:r>
    </w:p>
    <w:p w14:paraId="72A32312" w14:textId="77777777" w:rsidR="00A27363" w:rsidRPr="00A27363" w:rsidRDefault="00A27363" w:rsidP="00A27363">
      <w:pPr>
        <w:spacing w:after="0" w:line="240" w:lineRule="auto"/>
        <w:ind w:firstLine="0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27363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Рекомендована кількість класів — 6.</w:t>
      </w:r>
    </w:p>
    <w:p w14:paraId="778562C5" w14:textId="77777777" w:rsidR="00A27363" w:rsidRPr="00A27363" w:rsidRDefault="00A27363" w:rsidP="00D625FD">
      <w:pPr>
        <w:numPr>
          <w:ilvl w:val="0"/>
          <w:numId w:val="46"/>
        </w:num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27363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Можливий розподіл діапазону - о</w:t>
      </w:r>
      <w:r w:rsidRPr="00A27363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сновний діапазон значень: від $1000 до $5000.</w:t>
      </w:r>
    </w:p>
    <w:p w14:paraId="532B1BDF" w14:textId="77777777" w:rsidR="00A27363" w:rsidRPr="00A27363" w:rsidRDefault="00A27363" w:rsidP="00D625FD">
      <w:pPr>
        <w:numPr>
          <w:ilvl w:val="0"/>
          <w:numId w:val="46"/>
        </w:num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27363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Крок може бути:</w:t>
      </w:r>
    </w:p>
    <w:p w14:paraId="37D9210A" w14:textId="77777777" w:rsidR="00A27363" w:rsidRPr="00A27363" w:rsidRDefault="00A27363" w:rsidP="00D625FD">
      <w:pPr>
        <w:numPr>
          <w:ilvl w:val="1"/>
          <w:numId w:val="46"/>
        </w:num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27363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500 доларів:</w:t>
      </w:r>
      <w:r w:rsidRPr="00A27363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1000–1500, 1500–2000, ..., 4500–5000 (8 класів).</w:t>
      </w:r>
    </w:p>
    <w:p w14:paraId="1FD54D1C" w14:textId="77777777" w:rsidR="00A27363" w:rsidRPr="00A27363" w:rsidRDefault="00A27363" w:rsidP="00D625FD">
      <w:pPr>
        <w:numPr>
          <w:ilvl w:val="1"/>
          <w:numId w:val="46"/>
        </w:num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A27363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1000 доларів:</w:t>
      </w:r>
      <w:r w:rsidRPr="00A27363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1000–2000, 2000–3000, ..., 4000–5000 (4–5 класів).</w:t>
      </w:r>
    </w:p>
    <w:p w14:paraId="54FBE1CB" w14:textId="77777777" w:rsidR="00A27363" w:rsidRPr="00A27363" w:rsidRDefault="009B1A1B" w:rsidP="00D625FD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9B1A1B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У програмі реалізува</w:t>
      </w:r>
      <w:r w:rsidR="00A947C6" w:rsidRPr="00A27363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ти</w:t>
      </w:r>
      <w:r w:rsidRPr="009B1A1B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функцію автоматичного та ручного поділу на класи</w:t>
      </w:r>
      <w:r w:rsidR="00A27363" w:rsidRPr="00A27363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. </w:t>
      </w:r>
    </w:p>
    <w:p w14:paraId="5E12128B" w14:textId="77777777" w:rsidR="009B1A1B" w:rsidRPr="009B1A1B" w:rsidRDefault="00A27363" w:rsidP="00D625FD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proofErr w:type="spellStart"/>
      <w:r w:rsidRPr="00A27363">
        <w:rPr>
          <w:rFonts w:ascii="Times New Roman" w:hAnsi="Times New Roman" w:cs="Times New Roman"/>
          <w:sz w:val="24"/>
          <w:szCs w:val="24"/>
        </w:rPr>
        <w:t>Побудувати</w:t>
      </w:r>
      <w:proofErr w:type="spellEnd"/>
      <w:r w:rsidRPr="00A2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27363">
        <w:rPr>
          <w:rFonts w:ascii="Times New Roman" w:hAnsi="Times New Roman" w:cs="Times New Roman"/>
          <w:sz w:val="24"/>
          <w:szCs w:val="24"/>
        </w:rPr>
        <w:t>гістограму</w:t>
      </w:r>
      <w:proofErr w:type="spellEnd"/>
      <w:r w:rsidRPr="00A2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27363">
        <w:rPr>
          <w:rFonts w:ascii="Times New Roman" w:hAnsi="Times New Roman" w:cs="Times New Roman"/>
          <w:sz w:val="24"/>
          <w:szCs w:val="24"/>
        </w:rPr>
        <w:t>розподілу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місячних прибутків</w:t>
      </w:r>
      <w:r w:rsidR="009B1A1B" w:rsidRPr="009B1A1B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.</w:t>
      </w:r>
    </w:p>
    <w:p w14:paraId="765E4A9D" w14:textId="77777777" w:rsidR="009B1A1B" w:rsidRPr="00A947C6" w:rsidRDefault="00A947C6" w:rsidP="00D625FD">
      <w:pPr>
        <w:pStyle w:val="a3"/>
        <w:numPr>
          <w:ilvl w:val="1"/>
          <w:numId w:val="23"/>
        </w:numPr>
        <w:spacing w:after="0" w:line="240" w:lineRule="auto"/>
        <w:ind w:left="426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Провести р</w:t>
      </w:r>
      <w:r w:rsidR="009B1A1B" w:rsidRPr="00A947C6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озрахунок характеристик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.</w:t>
      </w:r>
    </w:p>
    <w:p w14:paraId="1A616D5C" w14:textId="77777777" w:rsidR="009B1A1B" w:rsidRPr="009B1A1B" w:rsidRDefault="009B1A1B" w:rsidP="00D625FD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9B1A1B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Знай</w:t>
      </w:r>
      <w:r w:rsidR="00A947C6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ти</w:t>
      </w:r>
      <w:r w:rsidRPr="009B1A1B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середній прибуток від продажу програмного забезпечення.</w:t>
      </w:r>
    </w:p>
    <w:p w14:paraId="26AD33DF" w14:textId="77777777" w:rsidR="009B1A1B" w:rsidRPr="009B1A1B" w:rsidRDefault="009B1A1B" w:rsidP="00D625FD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9B1A1B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Обчисли</w:t>
      </w:r>
      <w:r w:rsidR="00A947C6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ти</w:t>
      </w:r>
      <w:r w:rsidRPr="009B1A1B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стандартне відхилення, коефіцієнти асиметрії, ексцес, варіацію тощо.</w:t>
      </w:r>
    </w:p>
    <w:p w14:paraId="5DABB67F" w14:textId="77777777" w:rsidR="009B1A1B" w:rsidRPr="009B1A1B" w:rsidRDefault="009B1A1B" w:rsidP="009B1A1B">
      <w:pPr>
        <w:spacing w:after="0" w:line="240" w:lineRule="auto"/>
        <w:ind w:firstLine="0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r w:rsidRPr="009B1A1B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Довірчі інтервали</w:t>
      </w:r>
      <w:r w:rsidR="00A947C6">
        <w:rPr>
          <w:rFonts w:ascii="Times New Roman" w:eastAsia="Times New Roman" w:hAnsi="Times New Roman" w:cs="Times New Roman"/>
          <w:bCs/>
          <w:kern w:val="0"/>
          <w:sz w:val="24"/>
          <w:szCs w:val="24"/>
          <w:lang w:val="uk-UA" w:eastAsia="uk-UA"/>
          <w14:ligatures w14:val="none"/>
        </w:rPr>
        <w:t>.</w:t>
      </w:r>
    </w:p>
    <w:p w14:paraId="1F8500BA" w14:textId="77777777" w:rsidR="009B1A1B" w:rsidRPr="009B1A1B" w:rsidRDefault="009B1A1B" w:rsidP="00D625FD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</w:pPr>
      <w:proofErr w:type="spellStart"/>
      <w:r w:rsidRPr="009B1A1B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Використ</w:t>
      </w:r>
      <w:r w:rsidR="00A947C6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и</w:t>
      </w:r>
      <w:proofErr w:type="spellEnd"/>
      <w:r w:rsidRPr="009B1A1B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отримані дані для розрахунку довірчих інтервалів, щоб надати бізнесу більш точну оцінку очікуваних прибутків. Врахува</w:t>
      </w:r>
      <w:r w:rsidR="00A947C6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>ти</w:t>
      </w:r>
      <w:r w:rsidRPr="009B1A1B">
        <w:rPr>
          <w:rFonts w:ascii="Times New Roman" w:eastAsia="Times New Roman" w:hAnsi="Times New Roman" w:cs="Times New Roman"/>
          <w:kern w:val="0"/>
          <w:sz w:val="24"/>
          <w:szCs w:val="24"/>
          <w:lang w:val="uk-UA" w:eastAsia="uk-UA"/>
          <w14:ligatures w14:val="none"/>
        </w:rPr>
        <w:t xml:space="preserve"> можливість внесення значень ймовірностей вручну.</w:t>
      </w:r>
    </w:p>
    <w:p w14:paraId="4C79AA33" w14:textId="77777777" w:rsidR="00EB3604" w:rsidRPr="00EB3604" w:rsidRDefault="00EB3604" w:rsidP="00D625FD">
      <w:pPr>
        <w:pStyle w:val="4"/>
        <w:numPr>
          <w:ilvl w:val="1"/>
          <w:numId w:val="23"/>
        </w:numPr>
        <w:spacing w:before="0" w:beforeAutospacing="0" w:after="0" w:afterAutospacing="0"/>
        <w:ind w:left="426"/>
        <w:rPr>
          <w:b w:val="0"/>
        </w:rPr>
      </w:pPr>
      <w:r>
        <w:rPr>
          <w:b w:val="0"/>
        </w:rPr>
        <w:t>Зробити в</w:t>
      </w:r>
      <w:r w:rsidRPr="00EB3604">
        <w:rPr>
          <w:b w:val="0"/>
        </w:rPr>
        <w:t xml:space="preserve">исновки.  </w:t>
      </w:r>
      <w:r>
        <w:rPr>
          <w:b w:val="0"/>
        </w:rPr>
        <w:t>Провести а</w:t>
      </w:r>
      <w:r w:rsidRPr="00EB3604">
        <w:rPr>
          <w:rStyle w:val="a5"/>
          <w:bCs/>
        </w:rPr>
        <w:t xml:space="preserve">наліз прибутків та </w:t>
      </w:r>
      <w:r>
        <w:rPr>
          <w:rStyle w:val="a5"/>
          <w:bCs/>
        </w:rPr>
        <w:t xml:space="preserve">надати </w:t>
      </w:r>
      <w:r w:rsidRPr="00EB3604">
        <w:rPr>
          <w:rStyle w:val="a5"/>
          <w:bCs/>
        </w:rPr>
        <w:t>рекомендації щодо покращення</w:t>
      </w:r>
      <w:r>
        <w:rPr>
          <w:rStyle w:val="a5"/>
          <w:bCs/>
        </w:rPr>
        <w:t>.</w:t>
      </w:r>
    </w:p>
    <w:p w14:paraId="72833D11" w14:textId="77777777" w:rsidR="00EB3604" w:rsidRPr="00EB3604" w:rsidRDefault="00EB3604" w:rsidP="00D625FD">
      <w:pPr>
        <w:numPr>
          <w:ilvl w:val="0"/>
          <w:numId w:val="48"/>
        </w:numPr>
        <w:spacing w:after="0" w:line="240" w:lineRule="auto"/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Визначити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середній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місячний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прибуток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та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оцінити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чи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він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відповідає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очікуваному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значенню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(</w:t>
      </w:r>
      <w:r w:rsidRPr="00EB3604">
        <w:rPr>
          <w:rStyle w:val="katex-mathml"/>
          <w:rFonts w:ascii="Times New Roman" w:hAnsi="Times New Roman" w:cs="Times New Roman"/>
          <w:sz w:val="24"/>
          <w:szCs w:val="24"/>
        </w:rPr>
        <w:t>μ=3000</w:t>
      </w:r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доларів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>).</w:t>
      </w:r>
    </w:p>
    <w:p w14:paraId="2FCAAD83" w14:textId="77777777" w:rsidR="00EB3604" w:rsidRPr="00EB3604" w:rsidRDefault="00EB3604" w:rsidP="00D625FD">
      <w:pPr>
        <w:numPr>
          <w:ilvl w:val="0"/>
          <w:numId w:val="48"/>
        </w:numPr>
        <w:spacing w:after="0" w:line="240" w:lineRule="auto"/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Оцінити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стабільність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прибутків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за величиною стандартного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відхилення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(</w:t>
      </w:r>
      <w:r w:rsidRPr="00EB3604">
        <w:rPr>
          <w:rStyle w:val="katex-mathml"/>
          <w:rFonts w:ascii="Times New Roman" w:hAnsi="Times New Roman" w:cs="Times New Roman"/>
          <w:sz w:val="24"/>
          <w:szCs w:val="24"/>
        </w:rPr>
        <w:t>σ</w:t>
      </w:r>
      <w:r w:rsidRPr="00EB3604">
        <w:rPr>
          <w:rFonts w:ascii="Times New Roman" w:hAnsi="Times New Roman" w:cs="Times New Roman"/>
          <w:sz w:val="24"/>
          <w:szCs w:val="24"/>
        </w:rPr>
        <w:t>):</w:t>
      </w:r>
    </w:p>
    <w:p w14:paraId="0D6F49A5" w14:textId="77777777" w:rsidR="00EB3604" w:rsidRPr="00EB3604" w:rsidRDefault="00EB3604" w:rsidP="00EB3604">
      <w:pPr>
        <w:spacing w:after="0" w:line="240" w:lineRule="auto"/>
        <w:ind w:left="709" w:firstLine="0"/>
        <w:jc w:val="left"/>
        <w:rPr>
          <w:rFonts w:ascii="Times New Roman" w:hAnsi="Times New Roman" w:cs="Times New Roman"/>
          <w:sz w:val="24"/>
          <w:szCs w:val="24"/>
        </w:rPr>
      </w:pPr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Мале </w:t>
      </w:r>
      <w:r w:rsidRPr="00EB3604">
        <w:rPr>
          <w:rStyle w:val="katex-mathml"/>
          <w:rFonts w:ascii="Times New Roman" w:hAnsi="Times New Roman" w:cs="Times New Roman"/>
          <w:bCs/>
          <w:sz w:val="24"/>
          <w:szCs w:val="24"/>
        </w:rPr>
        <w:t>σ</w:t>
      </w:r>
      <w:r>
        <w:rPr>
          <w:rStyle w:val="a5"/>
          <w:rFonts w:ascii="Times New Roman" w:hAnsi="Times New Roman" w:cs="Times New Roman"/>
          <w:b w:val="0"/>
          <w:sz w:val="24"/>
          <w:szCs w:val="24"/>
          <w:lang w:val="uk-UA"/>
        </w:rPr>
        <w:t xml:space="preserve"> - с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табільні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продажі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>.</w:t>
      </w:r>
    </w:p>
    <w:p w14:paraId="0168E443" w14:textId="77777777" w:rsidR="00EB3604" w:rsidRPr="00EB3604" w:rsidRDefault="00EB3604" w:rsidP="00EB3604">
      <w:pPr>
        <w:spacing w:after="0" w:line="240" w:lineRule="auto"/>
        <w:ind w:left="720" w:firstLine="0"/>
        <w:jc w:val="left"/>
        <w:rPr>
          <w:rStyle w:val="a5"/>
          <w:rFonts w:ascii="Times New Roman" w:hAnsi="Times New Roman" w:cs="Times New Roman"/>
          <w:b w:val="0"/>
          <w:bCs w:val="0"/>
          <w:sz w:val="24"/>
          <w:szCs w:val="24"/>
        </w:rPr>
      </w:pPr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Велике </w:t>
      </w:r>
      <w:r w:rsidRPr="00EB3604">
        <w:rPr>
          <w:rStyle w:val="katex-mathml"/>
          <w:rFonts w:ascii="Times New Roman" w:hAnsi="Times New Roman" w:cs="Times New Roman"/>
          <w:bCs/>
          <w:sz w:val="24"/>
          <w:szCs w:val="24"/>
        </w:rPr>
        <w:t>σ</w:t>
      </w:r>
      <w:r>
        <w:rPr>
          <w:rStyle w:val="a5"/>
          <w:rFonts w:ascii="Times New Roman" w:hAnsi="Times New Roman" w:cs="Times New Roman"/>
          <w:b w:val="0"/>
          <w:sz w:val="24"/>
          <w:szCs w:val="24"/>
          <w:lang w:val="uk-UA"/>
        </w:rPr>
        <w:t xml:space="preserve"> - з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начні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коливання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обсягах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продажів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>.</w:t>
      </w:r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</w:t>
      </w:r>
    </w:p>
    <w:p w14:paraId="30097CFD" w14:textId="77777777" w:rsidR="00EB3604" w:rsidRPr="00EB3604" w:rsidRDefault="00EB3604" w:rsidP="00EB3604">
      <w:pPr>
        <w:spacing w:after="0" w:line="240" w:lineRule="auto"/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>Якщо</w:t>
      </w:r>
      <w:proofErr w:type="spellEnd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є </w:t>
      </w:r>
      <w:proofErr w:type="spellStart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>значні</w:t>
      </w:r>
      <w:proofErr w:type="spellEnd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>коливання</w:t>
      </w:r>
      <w:proofErr w:type="spellEnd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>прибутків</w:t>
      </w:r>
      <w:proofErr w:type="spellEnd"/>
      <w:r w:rsidRPr="00EB3604">
        <w:rPr>
          <w:rStyle w:val="a5"/>
          <w:rFonts w:ascii="Times New Roman" w:hAnsi="Times New Roman" w:cs="Times New Roman"/>
          <w:b w:val="0"/>
          <w:sz w:val="24"/>
          <w:szCs w:val="24"/>
          <w:lang w:val="uk-UA"/>
        </w:rPr>
        <w:t xml:space="preserve">, </w:t>
      </w:r>
      <w:r>
        <w:rPr>
          <w:rStyle w:val="a5"/>
          <w:rFonts w:ascii="Times New Roman" w:hAnsi="Times New Roman" w:cs="Times New Roman"/>
          <w:b w:val="0"/>
          <w:sz w:val="24"/>
          <w:szCs w:val="24"/>
          <w:lang w:val="uk-UA"/>
        </w:rPr>
        <w:t>з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апропонувати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заходи для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стабілізації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наприклад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впровадження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нових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продуктів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розширення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ринків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>).</w:t>
      </w:r>
    </w:p>
    <w:p w14:paraId="770CB48C" w14:textId="77777777" w:rsidR="00EB3604" w:rsidRPr="00EB3604" w:rsidRDefault="00EB3604" w:rsidP="00D625FD">
      <w:pPr>
        <w:numPr>
          <w:ilvl w:val="0"/>
          <w:numId w:val="50"/>
        </w:numPr>
        <w:spacing w:after="0" w:line="24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Для </w:t>
      </w:r>
      <w:proofErr w:type="spellStart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>підвищення</w:t>
      </w:r>
      <w:proofErr w:type="spellEnd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>прибутків</w:t>
      </w:r>
      <w:proofErr w:type="spellEnd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у </w:t>
      </w:r>
      <w:proofErr w:type="spellStart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>слабких</w:t>
      </w:r>
      <w:proofErr w:type="spellEnd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>місяцях</w:t>
      </w:r>
      <w:proofErr w:type="spellEnd"/>
      <w:r>
        <w:rPr>
          <w:rStyle w:val="a5"/>
          <w:rFonts w:ascii="Times New Roman" w:hAnsi="Times New Roman" w:cs="Times New Roman"/>
          <w:b w:val="0"/>
          <w:sz w:val="24"/>
          <w:szCs w:val="24"/>
          <w:lang w:val="uk-UA"/>
        </w:rPr>
        <w:t xml:space="preserve"> запропонувати:</w:t>
      </w:r>
    </w:p>
    <w:p w14:paraId="3D7764DE" w14:textId="77777777" w:rsidR="00EB3604" w:rsidRPr="00EB3604" w:rsidRDefault="00EB3604" w:rsidP="00D625FD">
      <w:pPr>
        <w:numPr>
          <w:ilvl w:val="1"/>
          <w:numId w:val="50"/>
        </w:numPr>
        <w:spacing w:after="0" w:line="24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EB3604">
        <w:rPr>
          <w:rFonts w:ascii="Times New Roman" w:hAnsi="Times New Roman" w:cs="Times New Roman"/>
          <w:sz w:val="24"/>
          <w:szCs w:val="24"/>
        </w:rPr>
        <w:t xml:space="preserve">Провести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маркетингові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кампанії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>.</w:t>
      </w:r>
    </w:p>
    <w:p w14:paraId="28658093" w14:textId="77777777" w:rsidR="00EB3604" w:rsidRPr="00EB3604" w:rsidRDefault="00EB3604" w:rsidP="00D625FD">
      <w:pPr>
        <w:numPr>
          <w:ilvl w:val="1"/>
          <w:numId w:val="50"/>
        </w:numPr>
        <w:spacing w:after="0" w:line="240" w:lineRule="auto"/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Зосередитися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на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залученні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нових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клієнтів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або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укладенні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великих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угод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>.</w:t>
      </w:r>
    </w:p>
    <w:p w14:paraId="59025EC4" w14:textId="77777777" w:rsidR="00EB3604" w:rsidRPr="00EB3604" w:rsidRDefault="00EB3604" w:rsidP="00D625FD">
      <w:pPr>
        <w:numPr>
          <w:ilvl w:val="0"/>
          <w:numId w:val="49"/>
        </w:numPr>
        <w:spacing w:after="0" w:line="240" w:lineRule="auto"/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Виявити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аномально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низькі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B3604">
        <w:rPr>
          <w:rFonts w:ascii="Times New Roman" w:hAnsi="Times New Roman" w:cs="Times New Roman"/>
          <w:sz w:val="24"/>
          <w:szCs w:val="24"/>
        </w:rPr>
        <w:t>(&lt; $</w:t>
      </w:r>
      <w:proofErr w:type="gramEnd"/>
      <w:r w:rsidRPr="00EB3604">
        <w:rPr>
          <w:rFonts w:ascii="Times New Roman" w:hAnsi="Times New Roman" w:cs="Times New Roman"/>
          <w:sz w:val="24"/>
          <w:szCs w:val="24"/>
        </w:rPr>
        <w:t xml:space="preserve">1000) та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високі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(&gt; $5000)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значення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та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пояснити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їх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>:</w:t>
      </w:r>
    </w:p>
    <w:p w14:paraId="4AFA7D76" w14:textId="77777777" w:rsidR="00EB3604" w:rsidRPr="00EB3604" w:rsidRDefault="00EB3604" w:rsidP="00D625FD">
      <w:pPr>
        <w:numPr>
          <w:ilvl w:val="1"/>
          <w:numId w:val="49"/>
        </w:numPr>
        <w:spacing w:after="0" w:line="240" w:lineRule="auto"/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lastRenderedPageBreak/>
        <w:t>Низькі</w:t>
      </w:r>
      <w:proofErr w:type="spellEnd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>прибутки</w:t>
      </w:r>
      <w:proofErr w:type="spellEnd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>:</w:t>
      </w:r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Можуть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свідчити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про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відсутність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великих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угод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проблеми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B3604">
        <w:rPr>
          <w:rFonts w:ascii="Times New Roman" w:hAnsi="Times New Roman" w:cs="Times New Roman"/>
          <w:sz w:val="24"/>
          <w:szCs w:val="24"/>
        </w:rPr>
        <w:t>у продажах</w:t>
      </w:r>
      <w:proofErr w:type="gram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або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технічні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помилки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у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звітності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>.</w:t>
      </w:r>
    </w:p>
    <w:p w14:paraId="06AC062A" w14:textId="77777777" w:rsidR="00EB3604" w:rsidRPr="00EB3604" w:rsidRDefault="00EB3604" w:rsidP="00D625FD">
      <w:pPr>
        <w:numPr>
          <w:ilvl w:val="1"/>
          <w:numId w:val="49"/>
        </w:numPr>
        <w:spacing w:after="0" w:line="240" w:lineRule="auto"/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>Високі</w:t>
      </w:r>
      <w:proofErr w:type="spellEnd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>прибутки</w:t>
      </w:r>
      <w:proofErr w:type="spellEnd"/>
      <w:r w:rsidRPr="00EB3604">
        <w:rPr>
          <w:rStyle w:val="a5"/>
          <w:rFonts w:ascii="Times New Roman" w:hAnsi="Times New Roman" w:cs="Times New Roman"/>
          <w:b w:val="0"/>
          <w:sz w:val="24"/>
          <w:szCs w:val="24"/>
        </w:rPr>
        <w:t>:</w:t>
      </w:r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Можуть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бути результатом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корпоративних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угод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або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пікових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604">
        <w:rPr>
          <w:rFonts w:ascii="Times New Roman" w:hAnsi="Times New Roman" w:cs="Times New Roman"/>
          <w:sz w:val="24"/>
          <w:szCs w:val="24"/>
        </w:rPr>
        <w:t>продажів</w:t>
      </w:r>
      <w:proofErr w:type="spellEnd"/>
      <w:r w:rsidRPr="00EB3604">
        <w:rPr>
          <w:rFonts w:ascii="Times New Roman" w:hAnsi="Times New Roman" w:cs="Times New Roman"/>
          <w:sz w:val="24"/>
          <w:szCs w:val="24"/>
        </w:rPr>
        <w:t>.</w:t>
      </w:r>
    </w:p>
    <w:p w14:paraId="10753B1F" w14:textId="77777777" w:rsidR="00002E37" w:rsidRPr="00EB3604" w:rsidRDefault="00002E37" w:rsidP="00EB3604">
      <w:pPr>
        <w:spacing w:after="0" w:line="240" w:lineRule="auto"/>
        <w:ind w:left="1134" w:firstLine="0"/>
        <w:rPr>
          <w:rFonts w:ascii="Times New Roman" w:hAnsi="Times New Roman" w:cs="Times New Roman"/>
          <w:sz w:val="24"/>
          <w:szCs w:val="24"/>
          <w:lang w:val="uk-UA"/>
        </w:rPr>
      </w:pPr>
    </w:p>
    <w:p w14:paraId="7C69E123" w14:textId="77777777" w:rsidR="00462132" w:rsidRPr="00EB3604" w:rsidRDefault="00462132" w:rsidP="00EB360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sectPr w:rsidR="00462132" w:rsidRPr="00EB360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7956DA"/>
    <w:multiLevelType w:val="multilevel"/>
    <w:tmpl w:val="86E214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C972F1F"/>
    <w:multiLevelType w:val="multilevel"/>
    <w:tmpl w:val="C68689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F9B6977"/>
    <w:multiLevelType w:val="hybridMultilevel"/>
    <w:tmpl w:val="8174E63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8F6CF6"/>
    <w:multiLevelType w:val="multilevel"/>
    <w:tmpl w:val="D2FA617C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4E6748E"/>
    <w:multiLevelType w:val="multilevel"/>
    <w:tmpl w:val="859C27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53E2A66"/>
    <w:multiLevelType w:val="multilevel"/>
    <w:tmpl w:val="72CEC3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9921AB9"/>
    <w:multiLevelType w:val="hybridMultilevel"/>
    <w:tmpl w:val="E5FA58D2"/>
    <w:lvl w:ilvl="0" w:tplc="0422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F8029FA"/>
    <w:multiLevelType w:val="multilevel"/>
    <w:tmpl w:val="378ED1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209F3D05"/>
    <w:multiLevelType w:val="multilevel"/>
    <w:tmpl w:val="67C8CBE4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0A173C6"/>
    <w:multiLevelType w:val="multilevel"/>
    <w:tmpl w:val="7B4E00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211"/>
        </w:tabs>
        <w:ind w:left="1211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10F7125"/>
    <w:multiLevelType w:val="multilevel"/>
    <w:tmpl w:val="E74260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35B10C8"/>
    <w:multiLevelType w:val="multilevel"/>
    <w:tmpl w:val="D320ED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24046B96"/>
    <w:multiLevelType w:val="multilevel"/>
    <w:tmpl w:val="620847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275071F1"/>
    <w:multiLevelType w:val="multilevel"/>
    <w:tmpl w:val="09B610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2FDD7BE2"/>
    <w:multiLevelType w:val="multilevel"/>
    <w:tmpl w:val="9C6EBA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32CD1CAD"/>
    <w:multiLevelType w:val="multilevel"/>
    <w:tmpl w:val="A7D04E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35970FF1"/>
    <w:multiLevelType w:val="multilevel"/>
    <w:tmpl w:val="7DF6BC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35A35A21"/>
    <w:multiLevelType w:val="multilevel"/>
    <w:tmpl w:val="EB18A3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3AC71370"/>
    <w:multiLevelType w:val="multilevel"/>
    <w:tmpl w:val="E41E14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3B3D5C2E"/>
    <w:multiLevelType w:val="multilevel"/>
    <w:tmpl w:val="147660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3C05398A"/>
    <w:multiLevelType w:val="multilevel"/>
    <w:tmpl w:val="4D1EE0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3C2E7F54"/>
    <w:multiLevelType w:val="hybridMultilevel"/>
    <w:tmpl w:val="0D082F24"/>
    <w:lvl w:ilvl="0" w:tplc="0422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22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37656A3"/>
    <w:multiLevelType w:val="hybridMultilevel"/>
    <w:tmpl w:val="086A356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3776DBF"/>
    <w:multiLevelType w:val="multilevel"/>
    <w:tmpl w:val="F132C2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47612271"/>
    <w:multiLevelType w:val="multilevel"/>
    <w:tmpl w:val="13C4C9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49DE7F7D"/>
    <w:multiLevelType w:val="multilevel"/>
    <w:tmpl w:val="59A0A5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50547BAF"/>
    <w:multiLevelType w:val="hybridMultilevel"/>
    <w:tmpl w:val="5A829D5E"/>
    <w:lvl w:ilvl="0" w:tplc="0422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7" w15:restartNumberingAfterBreak="0">
    <w:nsid w:val="512B2776"/>
    <w:multiLevelType w:val="multilevel"/>
    <w:tmpl w:val="41A6D1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52147E42"/>
    <w:multiLevelType w:val="multilevel"/>
    <w:tmpl w:val="F19C92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52BE10B2"/>
    <w:multiLevelType w:val="hybridMultilevel"/>
    <w:tmpl w:val="75CC948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2FC5DE1"/>
    <w:multiLevelType w:val="multilevel"/>
    <w:tmpl w:val="B650C2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55A84EA2"/>
    <w:multiLevelType w:val="multilevel"/>
    <w:tmpl w:val="E23474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59265C10"/>
    <w:multiLevelType w:val="multilevel"/>
    <w:tmpl w:val="28B4CC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5E773779"/>
    <w:multiLevelType w:val="multilevel"/>
    <w:tmpl w:val="D4507F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 w15:restartNumberingAfterBreak="0">
    <w:nsid w:val="5F686438"/>
    <w:multiLevelType w:val="multilevel"/>
    <w:tmpl w:val="1688DE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 w15:restartNumberingAfterBreak="0">
    <w:nsid w:val="613B4CEF"/>
    <w:multiLevelType w:val="multilevel"/>
    <w:tmpl w:val="782835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 w15:restartNumberingAfterBreak="0">
    <w:nsid w:val="615D6737"/>
    <w:multiLevelType w:val="multilevel"/>
    <w:tmpl w:val="D36C58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 w15:restartNumberingAfterBreak="0">
    <w:nsid w:val="63347FD3"/>
    <w:multiLevelType w:val="hybridMultilevel"/>
    <w:tmpl w:val="299CA7E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3726012"/>
    <w:multiLevelType w:val="multilevel"/>
    <w:tmpl w:val="B36241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 w15:restartNumberingAfterBreak="0">
    <w:nsid w:val="6A935277"/>
    <w:multiLevelType w:val="multilevel"/>
    <w:tmpl w:val="BD2862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 w15:restartNumberingAfterBreak="0">
    <w:nsid w:val="6ABF62BF"/>
    <w:multiLevelType w:val="multilevel"/>
    <w:tmpl w:val="FAF2B9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 w15:restartNumberingAfterBreak="0">
    <w:nsid w:val="6B572564"/>
    <w:multiLevelType w:val="multilevel"/>
    <w:tmpl w:val="3E4C51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 w15:restartNumberingAfterBreak="0">
    <w:nsid w:val="6C9448A6"/>
    <w:multiLevelType w:val="multilevel"/>
    <w:tmpl w:val="918632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 w15:restartNumberingAfterBreak="0">
    <w:nsid w:val="6F137798"/>
    <w:multiLevelType w:val="multilevel"/>
    <w:tmpl w:val="8842D0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4" w15:restartNumberingAfterBreak="0">
    <w:nsid w:val="72E45E2A"/>
    <w:multiLevelType w:val="multilevel"/>
    <w:tmpl w:val="8182E9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 w15:restartNumberingAfterBreak="0">
    <w:nsid w:val="75E64A59"/>
    <w:multiLevelType w:val="multilevel"/>
    <w:tmpl w:val="0A8041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 w15:restartNumberingAfterBreak="0">
    <w:nsid w:val="79BA26AD"/>
    <w:multiLevelType w:val="hybridMultilevel"/>
    <w:tmpl w:val="DFA67ABC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7" w15:restartNumberingAfterBreak="0">
    <w:nsid w:val="7B8B570D"/>
    <w:multiLevelType w:val="multilevel"/>
    <w:tmpl w:val="8A205D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8" w15:restartNumberingAfterBreak="0">
    <w:nsid w:val="7D6010C2"/>
    <w:multiLevelType w:val="multilevel"/>
    <w:tmpl w:val="63E816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502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9" w15:restartNumberingAfterBreak="0">
    <w:nsid w:val="7D7E1E74"/>
    <w:multiLevelType w:val="multilevel"/>
    <w:tmpl w:val="71622F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3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332412171">
    <w:abstractNumId w:val="44"/>
  </w:num>
  <w:num w:numId="2" w16cid:durableId="1419401901">
    <w:abstractNumId w:val="5"/>
  </w:num>
  <w:num w:numId="3" w16cid:durableId="958293868">
    <w:abstractNumId w:val="1"/>
  </w:num>
  <w:num w:numId="4" w16cid:durableId="118107922">
    <w:abstractNumId w:val="39"/>
  </w:num>
  <w:num w:numId="5" w16cid:durableId="906651762">
    <w:abstractNumId w:val="42"/>
  </w:num>
  <w:num w:numId="6" w16cid:durableId="1778601094">
    <w:abstractNumId w:val="25"/>
  </w:num>
  <w:num w:numId="7" w16cid:durableId="1065951027">
    <w:abstractNumId w:val="3"/>
  </w:num>
  <w:num w:numId="8" w16cid:durableId="1749301385">
    <w:abstractNumId w:val="43"/>
  </w:num>
  <w:num w:numId="9" w16cid:durableId="1454667413">
    <w:abstractNumId w:val="6"/>
  </w:num>
  <w:num w:numId="10" w16cid:durableId="1645622870">
    <w:abstractNumId w:val="15"/>
  </w:num>
  <w:num w:numId="11" w16cid:durableId="548688145">
    <w:abstractNumId w:val="24"/>
  </w:num>
  <w:num w:numId="12" w16cid:durableId="451361369">
    <w:abstractNumId w:val="45"/>
  </w:num>
  <w:num w:numId="13" w16cid:durableId="874200200">
    <w:abstractNumId w:val="12"/>
  </w:num>
  <w:num w:numId="14" w16cid:durableId="2117674314">
    <w:abstractNumId w:val="26"/>
  </w:num>
  <w:num w:numId="15" w16cid:durableId="25522753">
    <w:abstractNumId w:val="8"/>
  </w:num>
  <w:num w:numId="16" w16cid:durableId="957838984">
    <w:abstractNumId w:val="28"/>
  </w:num>
  <w:num w:numId="17" w16cid:durableId="1731884303">
    <w:abstractNumId w:val="20"/>
  </w:num>
  <w:num w:numId="18" w16cid:durableId="659046021">
    <w:abstractNumId w:val="18"/>
  </w:num>
  <w:num w:numId="19" w16cid:durableId="1129935137">
    <w:abstractNumId w:val="35"/>
  </w:num>
  <w:num w:numId="20" w16cid:durableId="1908375157">
    <w:abstractNumId w:val="27"/>
  </w:num>
  <w:num w:numId="21" w16cid:durableId="263265575">
    <w:abstractNumId w:val="19"/>
  </w:num>
  <w:num w:numId="22" w16cid:durableId="724911122">
    <w:abstractNumId w:val="37"/>
  </w:num>
  <w:num w:numId="23" w16cid:durableId="211121341">
    <w:abstractNumId w:val="48"/>
  </w:num>
  <w:num w:numId="24" w16cid:durableId="454761280">
    <w:abstractNumId w:val="32"/>
  </w:num>
  <w:num w:numId="25" w16cid:durableId="1683622628">
    <w:abstractNumId w:val="11"/>
  </w:num>
  <w:num w:numId="26" w16cid:durableId="1070154649">
    <w:abstractNumId w:val="36"/>
  </w:num>
  <w:num w:numId="27" w16cid:durableId="267280741">
    <w:abstractNumId w:val="17"/>
  </w:num>
  <w:num w:numId="28" w16cid:durableId="1366785460">
    <w:abstractNumId w:val="22"/>
  </w:num>
  <w:num w:numId="29" w16cid:durableId="1036321004">
    <w:abstractNumId w:val="46"/>
  </w:num>
  <w:num w:numId="30" w16cid:durableId="880820833">
    <w:abstractNumId w:val="40"/>
  </w:num>
  <w:num w:numId="31" w16cid:durableId="1012605874">
    <w:abstractNumId w:val="4"/>
  </w:num>
  <w:num w:numId="32" w16cid:durableId="298846118">
    <w:abstractNumId w:val="49"/>
  </w:num>
  <w:num w:numId="33" w16cid:durableId="555049183">
    <w:abstractNumId w:val="31"/>
  </w:num>
  <w:num w:numId="34" w16cid:durableId="269169811">
    <w:abstractNumId w:val="7"/>
  </w:num>
  <w:num w:numId="35" w16cid:durableId="767775190">
    <w:abstractNumId w:val="23"/>
  </w:num>
  <w:num w:numId="36" w16cid:durableId="285623196">
    <w:abstractNumId w:val="38"/>
  </w:num>
  <w:num w:numId="37" w16cid:durableId="36781737">
    <w:abstractNumId w:val="29"/>
  </w:num>
  <w:num w:numId="38" w16cid:durableId="1599024346">
    <w:abstractNumId w:val="41"/>
  </w:num>
  <w:num w:numId="39" w16cid:durableId="669063181">
    <w:abstractNumId w:val="9"/>
  </w:num>
  <w:num w:numId="40" w16cid:durableId="2041662691">
    <w:abstractNumId w:val="0"/>
  </w:num>
  <w:num w:numId="41" w16cid:durableId="410390493">
    <w:abstractNumId w:val="2"/>
  </w:num>
  <w:num w:numId="42" w16cid:durableId="453791076">
    <w:abstractNumId w:val="21"/>
  </w:num>
  <w:num w:numId="43" w16cid:durableId="1652372526">
    <w:abstractNumId w:val="33"/>
  </w:num>
  <w:num w:numId="44" w16cid:durableId="1900431656">
    <w:abstractNumId w:val="30"/>
  </w:num>
  <w:num w:numId="45" w16cid:durableId="607351663">
    <w:abstractNumId w:val="14"/>
  </w:num>
  <w:num w:numId="46" w16cid:durableId="1352099193">
    <w:abstractNumId w:val="34"/>
  </w:num>
  <w:num w:numId="47" w16cid:durableId="1455711227">
    <w:abstractNumId w:val="13"/>
  </w:num>
  <w:num w:numId="48" w16cid:durableId="1918396634">
    <w:abstractNumId w:val="10"/>
  </w:num>
  <w:num w:numId="49" w16cid:durableId="997804698">
    <w:abstractNumId w:val="47"/>
  </w:num>
  <w:num w:numId="50" w16cid:durableId="1617054779">
    <w:abstractNumId w:val="16"/>
  </w:num>
  <w:numIdMacAtCleanup w:val="5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2E37"/>
    <w:rsid w:val="00002E37"/>
    <w:rsid w:val="0008217C"/>
    <w:rsid w:val="000C0C1D"/>
    <w:rsid w:val="000F7468"/>
    <w:rsid w:val="001300EE"/>
    <w:rsid w:val="001F3667"/>
    <w:rsid w:val="00214F4E"/>
    <w:rsid w:val="00341C23"/>
    <w:rsid w:val="00383197"/>
    <w:rsid w:val="003A1131"/>
    <w:rsid w:val="0040601F"/>
    <w:rsid w:val="004168EB"/>
    <w:rsid w:val="00462132"/>
    <w:rsid w:val="004F4799"/>
    <w:rsid w:val="005258A6"/>
    <w:rsid w:val="00547967"/>
    <w:rsid w:val="00582FCD"/>
    <w:rsid w:val="005F1BFB"/>
    <w:rsid w:val="00603FD9"/>
    <w:rsid w:val="00684302"/>
    <w:rsid w:val="00873D9D"/>
    <w:rsid w:val="008A0AB0"/>
    <w:rsid w:val="008F716D"/>
    <w:rsid w:val="0094420B"/>
    <w:rsid w:val="00952B73"/>
    <w:rsid w:val="0097439E"/>
    <w:rsid w:val="009B1A1B"/>
    <w:rsid w:val="00A27363"/>
    <w:rsid w:val="00A947C6"/>
    <w:rsid w:val="00AB549F"/>
    <w:rsid w:val="00B01BAB"/>
    <w:rsid w:val="00B021F5"/>
    <w:rsid w:val="00B601E1"/>
    <w:rsid w:val="00BA78F6"/>
    <w:rsid w:val="00BC2AB9"/>
    <w:rsid w:val="00D625FD"/>
    <w:rsid w:val="00D87019"/>
    <w:rsid w:val="00E17AC3"/>
    <w:rsid w:val="00E34020"/>
    <w:rsid w:val="00EB3604"/>
    <w:rsid w:val="00F80C1D"/>
    <w:rsid w:val="00FA30AA"/>
    <w:rsid w:val="00FC7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21DEE6"/>
  <w15:chartTrackingRefBased/>
  <w15:docId w15:val="{5F4E5B9A-16D0-459B-AEB5-585479D358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02E37"/>
    <w:pPr>
      <w:spacing w:after="120" w:line="360" w:lineRule="auto"/>
      <w:ind w:firstLine="709"/>
      <w:jc w:val="both"/>
    </w:pPr>
    <w:rPr>
      <w:kern w:val="2"/>
      <w:lang w:val="ru-RU"/>
      <w14:ligatures w14:val="standardContextual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A113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link w:val="40"/>
    <w:uiPriority w:val="9"/>
    <w:qFormat/>
    <w:rsid w:val="001F3667"/>
    <w:pPr>
      <w:spacing w:before="100" w:beforeAutospacing="1" w:after="100" w:afterAutospacing="1" w:line="240" w:lineRule="auto"/>
      <w:ind w:firstLine="0"/>
      <w:jc w:val="left"/>
      <w:outlineLvl w:val="3"/>
    </w:pPr>
    <w:rPr>
      <w:rFonts w:ascii="Times New Roman" w:eastAsia="Times New Roman" w:hAnsi="Times New Roman" w:cs="Times New Roman"/>
      <w:b/>
      <w:bCs/>
      <w:kern w:val="0"/>
      <w:sz w:val="24"/>
      <w:szCs w:val="24"/>
      <w:lang w:val="uk-UA" w:eastAsia="uk-UA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02E37"/>
    <w:pPr>
      <w:ind w:left="720"/>
      <w:contextualSpacing/>
    </w:pPr>
  </w:style>
  <w:style w:type="paragraph" w:styleId="a4">
    <w:name w:val="Normal (Web)"/>
    <w:basedOn w:val="a"/>
    <w:uiPriority w:val="99"/>
    <w:unhideWhenUsed/>
    <w:rsid w:val="009B1A1B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 w:cs="Times New Roman"/>
      <w:kern w:val="0"/>
      <w:sz w:val="24"/>
      <w:szCs w:val="24"/>
      <w:lang w:val="uk-UA" w:eastAsia="uk-UA"/>
      <w14:ligatures w14:val="none"/>
    </w:rPr>
  </w:style>
  <w:style w:type="character" w:styleId="a5">
    <w:name w:val="Strong"/>
    <w:basedOn w:val="a0"/>
    <w:uiPriority w:val="22"/>
    <w:qFormat/>
    <w:rsid w:val="009B1A1B"/>
    <w:rPr>
      <w:b/>
      <w:bCs/>
    </w:rPr>
  </w:style>
  <w:style w:type="character" w:customStyle="1" w:styleId="40">
    <w:name w:val="Заголовок 4 Знак"/>
    <w:basedOn w:val="a0"/>
    <w:link w:val="4"/>
    <w:uiPriority w:val="9"/>
    <w:rsid w:val="001F3667"/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character" w:customStyle="1" w:styleId="katex-mathml">
    <w:name w:val="katex-mathml"/>
    <w:basedOn w:val="a0"/>
    <w:rsid w:val="00547967"/>
  </w:style>
  <w:style w:type="character" w:customStyle="1" w:styleId="mord">
    <w:name w:val="mord"/>
    <w:basedOn w:val="a0"/>
    <w:rsid w:val="00547967"/>
  </w:style>
  <w:style w:type="character" w:customStyle="1" w:styleId="mrel">
    <w:name w:val="mrel"/>
    <w:basedOn w:val="a0"/>
    <w:rsid w:val="00547967"/>
  </w:style>
  <w:style w:type="character" w:customStyle="1" w:styleId="mbin">
    <w:name w:val="mbin"/>
    <w:basedOn w:val="a0"/>
    <w:rsid w:val="00D87019"/>
  </w:style>
  <w:style w:type="character" w:customStyle="1" w:styleId="mop">
    <w:name w:val="mop"/>
    <w:basedOn w:val="a0"/>
    <w:rsid w:val="00D87019"/>
  </w:style>
  <w:style w:type="character" w:customStyle="1" w:styleId="vlist-s">
    <w:name w:val="vlist-s"/>
    <w:basedOn w:val="a0"/>
    <w:rsid w:val="00D87019"/>
  </w:style>
  <w:style w:type="character" w:customStyle="1" w:styleId="mopen">
    <w:name w:val="mopen"/>
    <w:basedOn w:val="a0"/>
    <w:rsid w:val="00D87019"/>
  </w:style>
  <w:style w:type="character" w:customStyle="1" w:styleId="mclose">
    <w:name w:val="mclose"/>
    <w:basedOn w:val="a0"/>
    <w:rsid w:val="00D87019"/>
  </w:style>
  <w:style w:type="character" w:customStyle="1" w:styleId="30">
    <w:name w:val="Заголовок 3 Знак"/>
    <w:basedOn w:val="a0"/>
    <w:link w:val="3"/>
    <w:uiPriority w:val="9"/>
    <w:semiHidden/>
    <w:rsid w:val="003A1131"/>
    <w:rPr>
      <w:rFonts w:asciiTheme="majorHAnsi" w:eastAsiaTheme="majorEastAsia" w:hAnsiTheme="majorHAnsi" w:cstheme="majorBidi"/>
      <w:color w:val="1F3763" w:themeColor="accent1" w:themeShade="7F"/>
      <w:kern w:val="2"/>
      <w:sz w:val="24"/>
      <w:szCs w:val="24"/>
      <w:lang w:val="ru-RU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821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2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7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37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85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05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4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635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30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1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23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6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629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73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4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71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346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936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12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78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3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34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06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51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96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3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61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9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474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50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08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71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732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6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9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27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1</Pages>
  <Words>14567</Words>
  <Characters>8304</Characters>
  <Application>Microsoft Office Word</Application>
  <DocSecurity>0</DocSecurity>
  <Lines>69</Lines>
  <Paragraphs>4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ександр Приставка</dc:creator>
  <cp:keywords/>
  <dc:description/>
  <cp:lastModifiedBy>Аngelina Аngelina</cp:lastModifiedBy>
  <cp:revision>3</cp:revision>
  <dcterms:created xsi:type="dcterms:W3CDTF">2025-02-04T10:35:00Z</dcterms:created>
  <dcterms:modified xsi:type="dcterms:W3CDTF">2025-02-04T10:46:00Z</dcterms:modified>
</cp:coreProperties>
</file>